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8F7EE38" w14:textId="77777777" w:rsidR="00405B09" w:rsidRPr="00EB5326" w:rsidRDefault="00FA0F9E" w:rsidP="00FA0F9E">
      <w:pPr>
        <w:jc w:val="center"/>
        <w:rPr>
          <w:rFonts w:cs="Times New Roman"/>
          <w:b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ĐỀ KIỂM TRA GIỮA HỌC KÌ II</w:t>
      </w:r>
    </w:p>
    <w:p w14:paraId="2A7A808F" w14:textId="77777777" w:rsidR="00FA0F9E" w:rsidRPr="00EB5326" w:rsidRDefault="00FA0F9E" w:rsidP="00FA0F9E">
      <w:pPr>
        <w:jc w:val="center"/>
        <w:rPr>
          <w:rFonts w:cs="Times New Roman"/>
          <w:b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MÔN: VẬT LÝ 10- NĂM HỌC 2022-2023</w:t>
      </w:r>
    </w:p>
    <w:p w14:paraId="38A2B9DA" w14:textId="77777777" w:rsidR="00FA0F9E" w:rsidRPr="00EB5326" w:rsidRDefault="00FA0F9E" w:rsidP="00FA0F9E">
      <w:pPr>
        <w:jc w:val="center"/>
        <w:rPr>
          <w:rFonts w:cs="Times New Roman"/>
          <w:b/>
          <w:color w:val="000000" w:themeColor="text1"/>
          <w:sz w:val="26"/>
          <w:szCs w:val="26"/>
        </w:rPr>
      </w:pPr>
    </w:p>
    <w:p w14:paraId="55C0BA1C" w14:textId="77777777" w:rsidR="00A56326" w:rsidRPr="00EB5326" w:rsidRDefault="00A56326" w:rsidP="00A56326">
      <w:pPr>
        <w:spacing w:before="120" w:line="276" w:lineRule="auto"/>
        <w:ind w:right="113"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I. TRẮC NGHIỆM</w:t>
      </w:r>
      <w:r w:rsidRPr="00EB5326">
        <w:rPr>
          <w:rFonts w:cs="Times New Roman"/>
          <w:b/>
          <w:i/>
          <w:color w:val="000000" w:themeColor="text1"/>
          <w:sz w:val="26"/>
          <w:szCs w:val="26"/>
        </w:rPr>
        <w:t>. (7 điểm)</w:t>
      </w:r>
    </w:p>
    <w:p w14:paraId="5DB09CD0" w14:textId="77777777" w:rsidR="0019486E" w:rsidRPr="00EB5326" w:rsidRDefault="00FA0F9E" w:rsidP="0019486E">
      <w:pPr>
        <w:spacing w:before="120" w:line="276" w:lineRule="auto"/>
        <w:ind w:right="113"/>
        <w:jc w:val="both"/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1.</w:t>
      </w:r>
      <w:r w:rsidR="00EB1C62" w:rsidRPr="00EB5326">
        <w:rPr>
          <w:rFonts w:cs="Times New Roman"/>
          <w:b/>
          <w:color w:val="000000" w:themeColor="text1"/>
          <w:sz w:val="26"/>
          <w:szCs w:val="26"/>
        </w:rPr>
        <w:t>NB</w:t>
      </w: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19486E"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>Mômen lực tác dụng lên vật là đ</w:t>
      </w:r>
      <w:bookmarkStart w:id="0" w:name="_GoBack"/>
      <w:bookmarkEnd w:id="0"/>
      <w:r w:rsidR="0019486E"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>ại lượng</w:t>
      </w:r>
    </w:p>
    <w:p w14:paraId="5B7CACD4" w14:textId="77777777" w:rsidR="0019486E" w:rsidRPr="00EB5326" w:rsidRDefault="0019486E" w:rsidP="0019486E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>A.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 xml:space="preserve"> đặc trưng cho tác dụng làm quay vật của lực. 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ab/>
        <w:t xml:space="preserve">                  B.</w:t>
      </w: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 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 xml:space="preserve">véctơ. </w:t>
      </w:r>
    </w:p>
    <w:p w14:paraId="58FF35FA" w14:textId="77777777" w:rsidR="00FA0F9E" w:rsidRPr="00EB5326" w:rsidRDefault="0019486E" w:rsidP="0019486E">
      <w:pPr>
        <w:ind w:firstLine="283"/>
        <w:rPr>
          <w:rFonts w:eastAsia="Calibri" w:cs="Times New Roman"/>
          <w:bCs/>
          <w:color w:val="000000" w:themeColor="text1"/>
          <w:sz w:val="26"/>
          <w:szCs w:val="26"/>
          <w:lang w:val="nl-NL"/>
        </w:rPr>
      </w:pPr>
      <w:r w:rsidRPr="00EB5326">
        <w:rPr>
          <w:rFonts w:eastAsia="Calibri" w:cs="Times New Roman"/>
          <w:bCs/>
          <w:color w:val="000000" w:themeColor="text1"/>
          <w:sz w:val="26"/>
          <w:szCs w:val="26"/>
          <w:lang w:val="nl-NL"/>
        </w:rPr>
        <w:t xml:space="preserve">C. để xác định độ lớn của lực tác dụng. </w:t>
      </w:r>
      <w:r w:rsidRPr="00EB5326">
        <w:rPr>
          <w:rFonts w:eastAsia="Calibri" w:cs="Times New Roman"/>
          <w:bCs/>
          <w:color w:val="000000" w:themeColor="text1"/>
          <w:sz w:val="26"/>
          <w:szCs w:val="26"/>
          <w:lang w:val="nl-NL"/>
        </w:rPr>
        <w:tab/>
      </w:r>
      <w:r w:rsidRPr="00EB5326">
        <w:rPr>
          <w:rFonts w:eastAsia="Calibri" w:cs="Times New Roman"/>
          <w:bCs/>
          <w:color w:val="000000" w:themeColor="text1"/>
          <w:sz w:val="26"/>
          <w:szCs w:val="26"/>
          <w:lang w:val="nl-NL"/>
        </w:rPr>
        <w:tab/>
        <w:t xml:space="preserve">      </w:t>
      </w:r>
      <w:r w:rsidR="00EB1C62" w:rsidRPr="00EB5326">
        <w:rPr>
          <w:rFonts w:eastAsia="Calibri" w:cs="Times New Roman"/>
          <w:bCs/>
          <w:color w:val="000000" w:themeColor="text1"/>
          <w:sz w:val="26"/>
          <w:szCs w:val="26"/>
          <w:lang w:val="nl-NL"/>
        </w:rPr>
        <w:t xml:space="preserve">      </w:t>
      </w:r>
      <w:r w:rsidRPr="00EB5326">
        <w:rPr>
          <w:rFonts w:eastAsia="Calibri" w:cs="Times New Roman"/>
          <w:bCs/>
          <w:color w:val="000000" w:themeColor="text1"/>
          <w:sz w:val="26"/>
          <w:szCs w:val="26"/>
          <w:lang w:val="nl-NL"/>
        </w:rPr>
        <w:t>D. luôn có giá trị dương</w:t>
      </w:r>
      <w:r w:rsidR="00440180" w:rsidRPr="00EB5326">
        <w:rPr>
          <w:rFonts w:eastAsia="Calibri" w:cs="Times New Roman"/>
          <w:bCs/>
          <w:color w:val="000000" w:themeColor="text1"/>
          <w:sz w:val="26"/>
          <w:szCs w:val="26"/>
          <w:lang w:val="nl-NL"/>
        </w:rPr>
        <w:t>.</w:t>
      </w:r>
    </w:p>
    <w:p w14:paraId="51C6A66A" w14:textId="77777777" w:rsidR="0019486E" w:rsidRPr="00EB5326" w:rsidRDefault="00EB1C62" w:rsidP="0019486E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Câu 2.NB </w:t>
      </w:r>
      <w:r w:rsidR="0019486E" w:rsidRPr="00EB5326">
        <w:rPr>
          <w:rFonts w:cs="Times New Roman"/>
          <w:color w:val="000000" w:themeColor="text1"/>
          <w:sz w:val="26"/>
          <w:szCs w:val="26"/>
        </w:rPr>
        <w:t xml:space="preserve">Phát biểu nào sau đây là </w:t>
      </w:r>
      <w:r w:rsidR="0019486E" w:rsidRPr="00EB5326">
        <w:rPr>
          <w:rFonts w:cs="Times New Roman"/>
          <w:b/>
          <w:color w:val="000000" w:themeColor="text1"/>
          <w:sz w:val="26"/>
          <w:szCs w:val="26"/>
        </w:rPr>
        <w:t xml:space="preserve">không </w:t>
      </w:r>
      <w:r w:rsidR="0019486E" w:rsidRPr="00EB5326">
        <w:rPr>
          <w:rFonts w:cs="Times New Roman"/>
          <w:color w:val="000000" w:themeColor="text1"/>
          <w:sz w:val="26"/>
          <w:szCs w:val="26"/>
        </w:rPr>
        <w:t>chính xác?</w:t>
      </w:r>
    </w:p>
    <w:p w14:paraId="4CEB0E3E" w14:textId="77777777" w:rsidR="0019486E" w:rsidRPr="00EB5326" w:rsidRDefault="0019486E" w:rsidP="0019486E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Pr="00EB5326">
        <w:rPr>
          <w:rFonts w:cs="Times New Roman"/>
          <w:color w:val="000000" w:themeColor="text1"/>
          <w:sz w:val="26"/>
          <w:szCs w:val="26"/>
        </w:rPr>
        <w:t>Đơn vị của mômen là N.m</w:t>
      </w:r>
      <w:r w:rsidR="000502F6" w:rsidRPr="00EB5326">
        <w:rPr>
          <w:rFonts w:cs="Times New Roman"/>
          <w:color w:val="000000" w:themeColor="text1"/>
          <w:sz w:val="26"/>
          <w:szCs w:val="26"/>
        </w:rPr>
        <w:t>.</w:t>
      </w:r>
    </w:p>
    <w:p w14:paraId="708E4347" w14:textId="77777777" w:rsidR="0019486E" w:rsidRPr="00EB5326" w:rsidRDefault="0019486E" w:rsidP="0019486E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Pr="00EB5326">
        <w:rPr>
          <w:rFonts w:cs="Times New Roman"/>
          <w:color w:val="000000" w:themeColor="text1"/>
          <w:sz w:val="26"/>
          <w:szCs w:val="26"/>
        </w:rPr>
        <w:t>Ngẫu lực không có hợp lực</w:t>
      </w:r>
      <w:r w:rsidR="000502F6" w:rsidRPr="00EB5326">
        <w:rPr>
          <w:rFonts w:cs="Times New Roman"/>
          <w:color w:val="000000" w:themeColor="text1"/>
          <w:sz w:val="26"/>
          <w:szCs w:val="26"/>
        </w:rPr>
        <w:t>.</w:t>
      </w:r>
    </w:p>
    <w:p w14:paraId="1CB7E412" w14:textId="77777777" w:rsidR="0019486E" w:rsidRPr="00EB5326" w:rsidRDefault="0019486E" w:rsidP="0019486E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Pr="00EB5326">
        <w:rPr>
          <w:rFonts w:cs="Times New Roman"/>
          <w:color w:val="000000" w:themeColor="text1"/>
          <w:sz w:val="26"/>
          <w:szCs w:val="26"/>
        </w:rPr>
        <w:t>Lực gây ra tác dụng làm quay khi giá của nó không đi qua trọng tâm</w:t>
      </w:r>
      <w:r w:rsidR="000502F6" w:rsidRPr="00EB5326">
        <w:rPr>
          <w:rFonts w:cs="Times New Roman"/>
          <w:color w:val="000000" w:themeColor="text1"/>
          <w:sz w:val="26"/>
          <w:szCs w:val="26"/>
        </w:rPr>
        <w:t>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</w:t>
      </w:r>
    </w:p>
    <w:p w14:paraId="55B541F5" w14:textId="77777777" w:rsidR="0019486E" w:rsidRPr="00EB5326" w:rsidRDefault="0019486E" w:rsidP="0019486E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Pr="00EB5326">
        <w:rPr>
          <w:rFonts w:cs="Times New Roman"/>
          <w:color w:val="000000" w:themeColor="text1"/>
          <w:sz w:val="26"/>
          <w:szCs w:val="26"/>
        </w:rPr>
        <w:t>Ngẫu lực gồm 2 lực song song, ngược chiều, khác giá, cùng độ lớn, cùng tác dụng vào vật</w:t>
      </w:r>
      <w:r w:rsidR="000502F6" w:rsidRPr="00EB5326">
        <w:rPr>
          <w:rFonts w:cs="Times New Roman"/>
          <w:color w:val="000000" w:themeColor="text1"/>
          <w:sz w:val="26"/>
          <w:szCs w:val="26"/>
        </w:rPr>
        <w:t>.</w:t>
      </w:r>
    </w:p>
    <w:p w14:paraId="25B02F6B" w14:textId="77777777" w:rsidR="00EB1C62" w:rsidRPr="00EB5326" w:rsidRDefault="00C0257C" w:rsidP="00EB1C62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3.</w:t>
      </w:r>
      <w:r w:rsidR="00EB1C62" w:rsidRPr="00EB5326">
        <w:rPr>
          <w:rFonts w:cs="Times New Roman"/>
          <w:b/>
          <w:color w:val="000000" w:themeColor="text1"/>
          <w:sz w:val="26"/>
          <w:szCs w:val="26"/>
        </w:rPr>
        <w:t xml:space="preserve">TH </w:t>
      </w:r>
      <w:r w:rsidR="00EB1C62" w:rsidRPr="00EB5326">
        <w:rPr>
          <w:rFonts w:cs="Times New Roman"/>
          <w:color w:val="000000" w:themeColor="text1"/>
          <w:sz w:val="26"/>
          <w:szCs w:val="26"/>
        </w:rPr>
        <w:t>Trường hợp nào sau đây, lực có tác dụng làm cho vật rắn quay quanh trục ?</w:t>
      </w:r>
    </w:p>
    <w:p w14:paraId="7317E66C" w14:textId="77777777" w:rsidR="00EB1C62" w:rsidRPr="00EB5326" w:rsidRDefault="00EB1C62" w:rsidP="00EB1C62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A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Lực có giá song song với trục quay.</w:t>
      </w:r>
    </w:p>
    <w:p w14:paraId="76EFB32B" w14:textId="77777777" w:rsidR="00EB1C62" w:rsidRPr="00EB5326" w:rsidRDefault="00EB1C62" w:rsidP="00EB1C62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B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Lực có giá cắt trục quay.</w:t>
      </w:r>
    </w:p>
    <w:p w14:paraId="64B9753A" w14:textId="77777777" w:rsidR="00EB1C62" w:rsidRPr="00EB5326" w:rsidRDefault="00EB1C62" w:rsidP="00EB1C62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C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Lực có giá nằm trong mặt phẳng vuông góc với trục quay và cắt trục quay.</w:t>
      </w:r>
    </w:p>
    <w:p w14:paraId="39D30E9C" w14:textId="77777777" w:rsidR="000502F6" w:rsidRPr="00EB5326" w:rsidRDefault="00EB1C62" w:rsidP="00EB1C62">
      <w:pPr>
        <w:spacing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D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Lực có giá nằm trong mặt phẳng vuông góc với trục quay và không cắt trục quay.</w:t>
      </w:r>
    </w:p>
    <w:p w14:paraId="70E436A8" w14:textId="77777777" w:rsidR="00E624E4" w:rsidRPr="00EB5326" w:rsidRDefault="00C0257C" w:rsidP="00E624E4">
      <w:pPr>
        <w:tabs>
          <w:tab w:val="left" w:pos="729"/>
        </w:tabs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4.</w:t>
      </w:r>
      <w:r w:rsidR="00E624E4" w:rsidRPr="00EB5326">
        <w:rPr>
          <w:rFonts w:cs="Times New Roman"/>
          <w:b/>
          <w:color w:val="000000" w:themeColor="text1"/>
          <w:sz w:val="26"/>
          <w:szCs w:val="26"/>
        </w:rPr>
        <w:t xml:space="preserve">TH  </w:t>
      </w:r>
      <w:r w:rsidR="00E624E4" w:rsidRPr="00EB5326">
        <w:rPr>
          <w:rFonts w:cs="Times New Roman"/>
          <w:color w:val="000000" w:themeColor="text1"/>
          <w:sz w:val="26"/>
          <w:szCs w:val="26"/>
        </w:rPr>
        <w:t>Một vật rắn chịu tác dụng của lực F quay quanh một trục, khoảng cách từ giá của lực đến trục quay là d</w:t>
      </w:r>
      <w:r w:rsidR="00E624E4" w:rsidRPr="00EB5326">
        <w:rPr>
          <w:rFonts w:cs="Times New Roman"/>
          <w:b/>
          <w:color w:val="000000" w:themeColor="text1"/>
          <w:sz w:val="26"/>
          <w:szCs w:val="26"/>
        </w:rPr>
        <w:t xml:space="preserve">. </w:t>
      </w:r>
      <w:r w:rsidR="00E624E4" w:rsidRPr="00EB5326">
        <w:rPr>
          <w:rFonts w:cs="Times New Roman"/>
          <w:color w:val="000000" w:themeColor="text1"/>
          <w:sz w:val="26"/>
          <w:szCs w:val="26"/>
        </w:rPr>
        <w:t>Khi tăng lực tác dụ</w:t>
      </w:r>
      <w:r w:rsidRPr="00EB5326">
        <w:rPr>
          <w:rFonts w:cs="Times New Roman"/>
          <w:color w:val="000000" w:themeColor="text1"/>
          <w:sz w:val="26"/>
          <w:szCs w:val="26"/>
        </w:rPr>
        <w:t>ng lên 6</w:t>
      </w:r>
      <w:r w:rsidR="00E624E4" w:rsidRPr="00EB5326">
        <w:rPr>
          <w:rFonts w:cs="Times New Roman"/>
          <w:color w:val="000000" w:themeColor="text1"/>
          <w:sz w:val="26"/>
          <w:szCs w:val="26"/>
        </w:rPr>
        <w:t xml:space="preserve"> lần và giả</w:t>
      </w:r>
      <w:r w:rsidRPr="00EB5326">
        <w:rPr>
          <w:rFonts w:cs="Times New Roman"/>
          <w:color w:val="000000" w:themeColor="text1"/>
          <w:sz w:val="26"/>
          <w:szCs w:val="26"/>
        </w:rPr>
        <w:t>m d đi 2</w:t>
      </w:r>
      <w:r w:rsidR="00E624E4" w:rsidRPr="00EB5326">
        <w:rPr>
          <w:rFonts w:cs="Times New Roman"/>
          <w:color w:val="000000" w:themeColor="text1"/>
          <w:sz w:val="26"/>
          <w:szCs w:val="26"/>
        </w:rPr>
        <w:t xml:space="preserve"> lầ</w:t>
      </w:r>
      <w:r w:rsidRPr="00EB5326">
        <w:rPr>
          <w:rFonts w:cs="Times New Roman"/>
          <w:color w:val="000000" w:themeColor="text1"/>
          <w:sz w:val="26"/>
          <w:szCs w:val="26"/>
        </w:rPr>
        <w:t>n thì mô</w:t>
      </w:r>
      <w:r w:rsidR="00E624E4" w:rsidRPr="00EB5326">
        <w:rPr>
          <w:rFonts w:cs="Times New Roman"/>
          <w:color w:val="000000" w:themeColor="text1"/>
          <w:sz w:val="26"/>
          <w:szCs w:val="26"/>
        </w:rPr>
        <w:t>men của lực F tác dụng lên vật</w:t>
      </w:r>
    </w:p>
    <w:p w14:paraId="7E11CFE0" w14:textId="77777777" w:rsidR="00E624E4" w:rsidRPr="00EB5326" w:rsidRDefault="00E624E4" w:rsidP="00E624E4">
      <w:pPr>
        <w:tabs>
          <w:tab w:val="left" w:pos="729"/>
        </w:tabs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không đổi. </w:t>
      </w: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tăng hai lần. </w:t>
      </w: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tăng ba lần. </w:t>
      </w: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Pr="00EB5326">
        <w:rPr>
          <w:rFonts w:cs="Times New Roman"/>
          <w:color w:val="000000" w:themeColor="text1"/>
          <w:sz w:val="26"/>
          <w:szCs w:val="26"/>
        </w:rPr>
        <w:t>giảm ba lần.</w:t>
      </w:r>
    </w:p>
    <w:p w14:paraId="0C60C687" w14:textId="77777777" w:rsidR="00C0257C" w:rsidRPr="00EB5326" w:rsidRDefault="00C0257C" w:rsidP="00C0257C">
      <w:pPr>
        <w:widowControl w:val="0"/>
        <w:spacing w:before="120" w:line="240" w:lineRule="auto"/>
        <w:jc w:val="both"/>
        <w:rPr>
          <w:rFonts w:eastAsia="Calibri" w:cs="Times New Roman"/>
          <w:color w:val="000000" w:themeColor="text1"/>
          <w:sz w:val="26"/>
          <w:szCs w:val="26"/>
          <w:lang w:val="fr-FR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5.</w:t>
      </w:r>
      <w:r w:rsidR="007F4817" w:rsidRPr="00EB5326">
        <w:rPr>
          <w:rFonts w:cs="Times New Roman"/>
          <w:b/>
          <w:color w:val="000000" w:themeColor="text1"/>
          <w:sz w:val="26"/>
          <w:szCs w:val="26"/>
        </w:rPr>
        <w:t>NB</w:t>
      </w:r>
      <w:r w:rsidR="0017199B" w:rsidRPr="00EB5326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Khi đo </w:t>
      </w:r>
      <w:r w:rsidR="0017199B" w:rsidRPr="00EB5326">
        <w:rPr>
          <w:rFonts w:eastAsia="Calibri" w:cs="Times New Roman"/>
          <w:i/>
          <w:iCs/>
          <w:color w:val="000000" w:themeColor="text1"/>
          <w:sz w:val="26"/>
          <w:szCs w:val="26"/>
          <w:lang w:val="fr-FR"/>
        </w:rPr>
        <w:t>n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 lần cùng một đại lượng </w:t>
      </w:r>
      <w:r w:rsidR="0017199B" w:rsidRPr="00EB5326">
        <w:rPr>
          <w:rFonts w:eastAsia="Calibri" w:cs="Times New Roman"/>
          <w:i/>
          <w:iCs/>
          <w:color w:val="000000" w:themeColor="text1"/>
          <w:sz w:val="26"/>
          <w:szCs w:val="26"/>
          <w:lang w:val="fr-FR"/>
        </w:rPr>
        <w:t>F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, ta nhận được các giá trị khác nhau: </w:t>
      </w:r>
      <w:r w:rsidR="0017199B" w:rsidRPr="00EB5326">
        <w:rPr>
          <w:rFonts w:eastAsia="Calibri" w:cs="Times New Roman"/>
          <w:i/>
          <w:iCs/>
          <w:color w:val="000000" w:themeColor="text1"/>
          <w:sz w:val="26"/>
          <w:szCs w:val="26"/>
          <w:lang w:val="fr-FR"/>
        </w:rPr>
        <w:t>F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vertAlign w:val="subscript"/>
          <w:lang w:val="fr-FR"/>
        </w:rPr>
        <w:t>1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, </w:t>
      </w:r>
      <w:r w:rsidR="0017199B" w:rsidRPr="00EB5326">
        <w:rPr>
          <w:rFonts w:eastAsia="Calibri" w:cs="Times New Roman"/>
          <w:i/>
          <w:iCs/>
          <w:color w:val="000000" w:themeColor="text1"/>
          <w:sz w:val="26"/>
          <w:szCs w:val="26"/>
          <w:lang w:val="fr-FR"/>
        </w:rPr>
        <w:t>F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vertAlign w:val="subscript"/>
          <w:lang w:val="fr-FR"/>
        </w:rPr>
        <w:t>2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, …, </w:t>
      </w:r>
      <w:r w:rsidR="0017199B" w:rsidRPr="00EB5326">
        <w:rPr>
          <w:rFonts w:eastAsia="Calibri" w:cs="Times New Roman"/>
          <w:i/>
          <w:iCs/>
          <w:color w:val="000000" w:themeColor="text1"/>
          <w:sz w:val="26"/>
          <w:szCs w:val="26"/>
          <w:lang w:val="fr-FR"/>
        </w:rPr>
        <w:t>F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vertAlign w:val="subscript"/>
          <w:lang w:val="fr-FR"/>
        </w:rPr>
        <w:t>n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. Giá trị trung bình của </w:t>
      </w:r>
      <w:r w:rsidR="0017199B" w:rsidRPr="00EB5326">
        <w:rPr>
          <w:rFonts w:eastAsia="Calibri" w:cs="Times New Roman"/>
          <w:i/>
          <w:iCs/>
          <w:color w:val="000000" w:themeColor="text1"/>
          <w:sz w:val="26"/>
          <w:szCs w:val="26"/>
          <w:lang w:val="fr-FR"/>
        </w:rPr>
        <w:t>F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 là  </w:t>
      </w:r>
      <m:oMath>
        <m:acc>
          <m:accPr>
            <m:chr m:val="̅"/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  <w:lang w:val="fr-FR"/>
              </w:rPr>
              <m:t>F</m:t>
            </m:r>
          </m:e>
        </m:acc>
      </m:oMath>
      <w:r w:rsidR="0017199B" w:rsidRPr="00EB5326">
        <w:rPr>
          <w:rFonts w:eastAsia="Calibri" w:cs="Times New Roman"/>
          <w:color w:val="000000" w:themeColor="text1"/>
          <w:sz w:val="26"/>
          <w:szCs w:val="26"/>
        </w:rPr>
        <w:t>.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Sai số tuyệt đối ứng với lần đo thứ </w:t>
      </w:r>
      <w:r w:rsidR="0017199B" w:rsidRPr="00EB5326">
        <w:rPr>
          <w:rFonts w:eastAsia="Calibri" w:cs="Times New Roman"/>
          <w:i/>
          <w:iCs/>
          <w:color w:val="000000" w:themeColor="text1"/>
          <w:sz w:val="26"/>
          <w:szCs w:val="26"/>
          <w:lang w:val="fr-FR"/>
        </w:rPr>
        <w:t>n</w:t>
      </w:r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 được tính bằng công thứ</w:t>
      </w:r>
      <w:r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>c</w:t>
      </w:r>
    </w:p>
    <w:p w14:paraId="77ACF026" w14:textId="77777777" w:rsidR="0017199B" w:rsidRPr="00EB5326" w:rsidRDefault="00C0257C" w:rsidP="00C0257C">
      <w:pPr>
        <w:widowControl w:val="0"/>
        <w:spacing w:before="120" w:line="240" w:lineRule="auto"/>
        <w:jc w:val="both"/>
        <w:rPr>
          <w:rFonts w:eastAsia="Calibri" w:cs="Times New Roman"/>
          <w:color w:val="000000" w:themeColor="text1"/>
          <w:sz w:val="26"/>
          <w:szCs w:val="26"/>
          <w:lang w:val="fr-FR"/>
        </w:rPr>
      </w:pPr>
      <w:r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>A.</w:t>
      </w:r>
      <m:oMath>
        <m:r>
          <m:rPr>
            <m:sty m:val="bi"/>
          </m:rPr>
          <w:rPr>
            <w:rFonts w:ascii="Cambria Math" w:eastAsia="Calibri" w:hAnsi="Cambria Math" w:cs="Times New Roman"/>
            <w:color w:val="000000" w:themeColor="text1"/>
            <w:position w:val="-24"/>
            <w:sz w:val="26"/>
            <w:szCs w:val="26"/>
            <w:lang w:val="fr-FR"/>
          </w:rPr>
          <m:t>∆</m:t>
        </m:r>
      </m:oMath>
      <w:r w:rsidR="0017199B" w:rsidRPr="00EB5326">
        <w:rPr>
          <w:rFonts w:eastAsia="Calibri" w:cs="Times New Roman"/>
          <w:b/>
          <w:color w:val="000000" w:themeColor="text1"/>
          <w:position w:val="-24"/>
          <w:sz w:val="26"/>
          <w:szCs w:val="26"/>
          <w:lang w:val="fr-FR"/>
        </w:rPr>
        <w:t xml:space="preserve"> 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Δ</m:t>
        </m:r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n</m:t>
            </m:r>
          </m:sub>
        </m:sSub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bar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</w:rPr>
                      <m:t>F</m:t>
                    </m:r>
                  </m:e>
                </m:bar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>-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</w:rPr>
                      <m:t>n</m:t>
                    </m:r>
                  </m:sub>
                </m:sSub>
              </m:e>
            </m:d>
          </m:num>
          <m:den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.</m:t>
        </m:r>
      </m:oMath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    </w:t>
      </w:r>
      <w:r w:rsidR="0017199B" w:rsidRPr="00EB5326">
        <w:rPr>
          <w:rFonts w:eastAsia="Calibri" w:cs="Times New Roman"/>
          <w:b/>
          <w:color w:val="000000" w:themeColor="text1"/>
          <w:position w:val="-18"/>
          <w:sz w:val="26"/>
          <w:szCs w:val="26"/>
          <w:lang w:val="fr-FR"/>
        </w:rPr>
        <w:t xml:space="preserve">B. 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Δ</m:t>
        </m:r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n</m:t>
            </m:r>
          </m:sub>
        </m:sSub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barPr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>F</m:t>
                </m:r>
              </m:e>
            </m:bar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>n</m:t>
                </m:r>
              </m:sub>
            </m:sSub>
          </m:e>
        </m:d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.</m:t>
        </m:r>
      </m:oMath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     </w:t>
      </w:r>
      <w:r w:rsidR="0017199B" w:rsidRPr="00EB5326">
        <w:rPr>
          <w:rFonts w:eastAsia="Calibri" w:cs="Times New Roman"/>
          <w:b/>
          <w:color w:val="000000" w:themeColor="text1"/>
          <w:position w:val="-24"/>
          <w:sz w:val="26"/>
          <w:szCs w:val="26"/>
          <w:lang w:val="fr-FR"/>
        </w:rPr>
        <w:t xml:space="preserve">C. 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Δ</m:t>
        </m:r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n</m:t>
            </m:r>
          </m:sub>
        </m:sSub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bar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</w:rPr>
                      <m:t>F</m:t>
                    </m:r>
                  </m:e>
                </m:bar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</w:rPr>
                      <m:t>n</m:t>
                    </m:r>
                  </m:sub>
                </m:sSub>
              </m:e>
            </m:d>
          </m:num>
          <m:den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.</m:t>
        </m:r>
      </m:oMath>
      <w:r w:rsidR="0017199B" w:rsidRPr="00EB5326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        </w:t>
      </w:r>
      <w:r w:rsidR="0017199B" w:rsidRPr="00EB5326">
        <w:rPr>
          <w:rFonts w:eastAsia="Calibri" w:cs="Times New Roman"/>
          <w:b/>
          <w:color w:val="000000" w:themeColor="text1"/>
          <w:position w:val="-18"/>
          <w:sz w:val="26"/>
          <w:szCs w:val="26"/>
          <w:lang w:val="fr-FR"/>
        </w:rPr>
        <w:t xml:space="preserve">D. 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Δ</m:t>
        </m:r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n</m:t>
            </m:r>
          </m:sub>
        </m:sSub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barPr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>F</m:t>
                </m:r>
              </m:e>
            </m:bar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+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>n</m:t>
                </m:r>
              </m:sub>
            </m:sSub>
          </m:e>
        </m:d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.</m:t>
        </m:r>
      </m:oMath>
    </w:p>
    <w:p w14:paraId="4085CA1B" w14:textId="77777777" w:rsidR="00FA0F9E" w:rsidRPr="00EB5326" w:rsidRDefault="00FA0F9E" w:rsidP="00FA0F9E">
      <w:pPr>
        <w:rPr>
          <w:rFonts w:cs="Times New Roman"/>
          <w:b/>
          <w:color w:val="000000" w:themeColor="text1"/>
          <w:sz w:val="26"/>
          <w:szCs w:val="26"/>
        </w:rPr>
      </w:pPr>
    </w:p>
    <w:p w14:paraId="67A741A7" w14:textId="77777777" w:rsidR="007F4817" w:rsidRPr="00EB5326" w:rsidRDefault="007F4817" w:rsidP="00FA0F9E">
      <w:pPr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6. NB</w:t>
      </w:r>
      <w:r w:rsidR="00BE434D" w:rsidRPr="00EB5326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1E6D3A" w:rsidRPr="00EB5326">
        <w:rPr>
          <w:rFonts w:cs="Times New Roman"/>
          <w:color w:val="000000" w:themeColor="text1"/>
          <w:sz w:val="26"/>
          <w:szCs w:val="26"/>
        </w:rPr>
        <w:t>Trong thí nghiệm tổng hợp hai lực đồng quy, khi di chuyển lực kế phải đảm bảo các đoạn sợi dây và dây cao su luôn nằm</w:t>
      </w:r>
    </w:p>
    <w:p w14:paraId="168E8753" w14:textId="77777777" w:rsidR="001E6D3A" w:rsidRPr="00EB5326" w:rsidRDefault="001E6D3A" w:rsidP="00FA0F9E">
      <w:pPr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>A. trên cùng mặt phẳng.                    C. trên hai mặt phẳng bất kì.</w:t>
      </w:r>
    </w:p>
    <w:p w14:paraId="74EA44F4" w14:textId="77777777" w:rsidR="001E6D3A" w:rsidRPr="00EB5326" w:rsidRDefault="001E6D3A" w:rsidP="00FA0F9E">
      <w:pPr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 xml:space="preserve">B. trên hai mặt phẳng vuông góc.     D. </w:t>
      </w:r>
      <w:r w:rsidR="00E41042" w:rsidRPr="00EB5326">
        <w:rPr>
          <w:rFonts w:cs="Times New Roman"/>
          <w:color w:val="000000" w:themeColor="text1"/>
          <w:sz w:val="26"/>
          <w:szCs w:val="26"/>
        </w:rPr>
        <w:t>trên hai mặt phẳng song song.</w:t>
      </w:r>
    </w:p>
    <w:p w14:paraId="5A64419F" w14:textId="77777777" w:rsidR="00627805" w:rsidRPr="00EB5326" w:rsidRDefault="007F4817" w:rsidP="00627805">
      <w:pPr>
        <w:tabs>
          <w:tab w:val="left" w:pos="9113"/>
        </w:tabs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7.</w:t>
      </w:r>
      <w:r w:rsidR="00627805" w:rsidRPr="00EB5326">
        <w:rPr>
          <w:rFonts w:cs="Times New Roman"/>
          <w:b/>
          <w:color w:val="000000" w:themeColor="text1"/>
          <w:sz w:val="26"/>
          <w:szCs w:val="26"/>
        </w:rPr>
        <w:t xml:space="preserve"> NB</w:t>
      </w:r>
      <w:r w:rsidR="00627805"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 Biểu thức nào sau đây tính công trong trường hợp tổng quát ?</w:t>
      </w:r>
      <w:r w:rsidR="00627805"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</w:p>
    <w:p w14:paraId="533649B3" w14:textId="77777777" w:rsidR="00627805" w:rsidRPr="00EB5326" w:rsidRDefault="00627805" w:rsidP="00627805">
      <w:pPr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>A. A = F.s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>B. A = mgh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>C. A = F.s.cos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sym w:font="Symbol" w:char="F061"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>D. A = ½.mv</w:t>
      </w:r>
      <w:r w:rsidRPr="00EB5326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64B6492B" w14:textId="77777777" w:rsidR="00627805" w:rsidRPr="00EB5326" w:rsidRDefault="00627805" w:rsidP="00627805">
      <w:pPr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b/>
          <w:iCs/>
          <w:color w:val="000000" w:themeColor="text1"/>
          <w:sz w:val="26"/>
          <w:szCs w:val="26"/>
        </w:rPr>
        <w:t>Câu 8.</w:t>
      </w:r>
      <w:r w:rsidRPr="00EB5326">
        <w:rPr>
          <w:rFonts w:eastAsia="Times New Roman" w:cs="Times New Roman"/>
          <w:b/>
          <w:color w:val="000000" w:themeColor="text1"/>
          <w:sz w:val="26"/>
          <w:szCs w:val="26"/>
        </w:rPr>
        <w:t>NB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 Công có thể biểu thị bằng tích của</w:t>
      </w:r>
    </w:p>
    <w:p w14:paraId="4021DB1A" w14:textId="77777777" w:rsidR="00627805" w:rsidRPr="00EB5326" w:rsidRDefault="00627805" w:rsidP="00627805">
      <w:pPr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A. năng lượng </w:t>
      </w:r>
      <w:r w:rsidR="00C0257C"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và khoảng thời gian.         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 B. lực, quãng đường đi được và khoảng thời gian.</w:t>
      </w:r>
    </w:p>
    <w:p w14:paraId="6DDF3E2C" w14:textId="77777777" w:rsidR="00627805" w:rsidRPr="00EB5326" w:rsidRDefault="00627805" w:rsidP="00627805">
      <w:pPr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>C. lực và quãng đườn</w:t>
      </w:r>
      <w:r w:rsidR="00C0257C"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g đi được.               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D. lực và vận tốc.</w:t>
      </w:r>
    </w:p>
    <w:p w14:paraId="28611400" w14:textId="77777777" w:rsidR="00627805" w:rsidRPr="00EB5326" w:rsidRDefault="00627805" w:rsidP="00627805">
      <w:pPr>
        <w:spacing w:after="200" w:line="24" w:lineRule="atLeast"/>
        <w:rPr>
          <w:rFonts w:eastAsia="Calibri" w:cs="Times New Roman"/>
          <w:color w:val="000000" w:themeColor="text1"/>
          <w:sz w:val="26"/>
          <w:szCs w:val="26"/>
        </w:rPr>
      </w:pPr>
      <w:r w:rsidRPr="00EB5326">
        <w:rPr>
          <w:rFonts w:eastAsia="Calibri" w:cs="Times New Roman"/>
          <w:b/>
          <w:bCs/>
          <w:color w:val="000000" w:themeColor="text1"/>
          <w:sz w:val="26"/>
          <w:szCs w:val="26"/>
        </w:rPr>
        <w:t>Câu 9.NB</w:t>
      </w:r>
      <w:r w:rsidRPr="00EB5326">
        <w:rPr>
          <w:rFonts w:eastAsia="Calibri" w:cs="Times New Roman"/>
          <w:color w:val="000000" w:themeColor="text1"/>
          <w:sz w:val="26"/>
          <w:szCs w:val="26"/>
        </w:rPr>
        <w:t xml:space="preserve"> Công </w:t>
      </w:r>
      <w:r w:rsidRPr="00EB5326">
        <w:rPr>
          <w:rFonts w:eastAsia="Calibri" w:cs="Times New Roman"/>
          <w:b/>
          <w:color w:val="000000" w:themeColor="text1"/>
          <w:sz w:val="26"/>
          <w:szCs w:val="26"/>
        </w:rPr>
        <w:t xml:space="preserve">không </w:t>
      </w:r>
      <w:r w:rsidRPr="00EB5326">
        <w:rPr>
          <w:rFonts w:eastAsia="Calibri" w:cs="Times New Roman"/>
          <w:color w:val="000000" w:themeColor="text1"/>
          <w:sz w:val="26"/>
          <w:szCs w:val="26"/>
        </w:rPr>
        <w:t>có đơn vị nào sau đây?</w:t>
      </w:r>
    </w:p>
    <w:p w14:paraId="2F48FAC6" w14:textId="77777777" w:rsidR="00627805" w:rsidRPr="00EB5326" w:rsidRDefault="00627805" w:rsidP="00627805">
      <w:pPr>
        <w:spacing w:after="200" w:line="24" w:lineRule="atLeast"/>
        <w:ind w:firstLine="720"/>
        <w:rPr>
          <w:rFonts w:eastAsia="Calibri" w:cs="Times New Roman"/>
          <w:color w:val="000000" w:themeColor="text1"/>
          <w:sz w:val="26"/>
          <w:szCs w:val="26"/>
        </w:rPr>
      </w:pPr>
      <w:r w:rsidRPr="00EB5326">
        <w:rPr>
          <w:rFonts w:eastAsia="Calibri" w:cs="Times New Roman"/>
          <w:color w:val="000000" w:themeColor="text1"/>
          <w:sz w:val="26"/>
          <w:szCs w:val="26"/>
        </w:rPr>
        <w:t>A. J.</w:t>
      </w:r>
      <w:r w:rsidRPr="00EB5326">
        <w:rPr>
          <w:rFonts w:eastAsia="Calibri" w:cs="Times New Roman"/>
          <w:color w:val="000000" w:themeColor="text1"/>
          <w:sz w:val="26"/>
          <w:szCs w:val="26"/>
        </w:rPr>
        <w:tab/>
      </w:r>
      <w:r w:rsidRPr="00EB5326">
        <w:rPr>
          <w:rFonts w:eastAsia="Calibri" w:cs="Times New Roman"/>
          <w:color w:val="000000" w:themeColor="text1"/>
          <w:sz w:val="26"/>
          <w:szCs w:val="26"/>
        </w:rPr>
        <w:tab/>
      </w:r>
      <w:r w:rsidRPr="00EB5326">
        <w:rPr>
          <w:rFonts w:eastAsia="Calibri" w:cs="Times New Roman"/>
          <w:color w:val="000000" w:themeColor="text1"/>
          <w:sz w:val="26"/>
          <w:szCs w:val="26"/>
        </w:rPr>
        <w:tab/>
        <w:t>B. N.m.</w:t>
      </w:r>
      <w:r w:rsidRPr="00EB5326">
        <w:rPr>
          <w:rFonts w:eastAsia="Calibri" w:cs="Times New Roman"/>
          <w:color w:val="000000" w:themeColor="text1"/>
          <w:sz w:val="26"/>
          <w:szCs w:val="26"/>
        </w:rPr>
        <w:tab/>
      </w:r>
      <w:r w:rsidRPr="00EB5326">
        <w:rPr>
          <w:rFonts w:eastAsia="Calibri" w:cs="Times New Roman"/>
          <w:color w:val="000000" w:themeColor="text1"/>
          <w:sz w:val="26"/>
          <w:szCs w:val="26"/>
        </w:rPr>
        <w:tab/>
        <w:t>C. W.s.</w:t>
      </w:r>
      <w:r w:rsidRPr="00EB5326">
        <w:rPr>
          <w:rFonts w:eastAsia="Calibri" w:cs="Times New Roman"/>
          <w:color w:val="000000" w:themeColor="text1"/>
          <w:sz w:val="26"/>
          <w:szCs w:val="26"/>
        </w:rPr>
        <w:tab/>
      </w:r>
      <w:r w:rsidRPr="00EB5326">
        <w:rPr>
          <w:rFonts w:eastAsia="Calibri" w:cs="Times New Roman"/>
          <w:color w:val="000000" w:themeColor="text1"/>
          <w:sz w:val="26"/>
          <w:szCs w:val="26"/>
        </w:rPr>
        <w:tab/>
        <w:t>D. W.</w:t>
      </w:r>
    </w:p>
    <w:p w14:paraId="1DC94F4E" w14:textId="77777777" w:rsidR="00627805" w:rsidRPr="00EB5326" w:rsidRDefault="00C0257C" w:rsidP="00627805">
      <w:pPr>
        <w:spacing w:line="240" w:lineRule="auto"/>
        <w:jc w:val="both"/>
        <w:rPr>
          <w:rFonts w:cs="Times New Roman"/>
          <w:noProof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10.</w:t>
      </w:r>
      <w:r w:rsidR="00627805" w:rsidRPr="00EB5326">
        <w:rPr>
          <w:rFonts w:cs="Times New Roman"/>
          <w:b/>
          <w:color w:val="000000" w:themeColor="text1"/>
          <w:sz w:val="26"/>
          <w:szCs w:val="26"/>
        </w:rPr>
        <w:t>TH</w:t>
      </w:r>
      <w:r w:rsidR="00627805" w:rsidRPr="00EB5326">
        <w:rPr>
          <w:rFonts w:cs="Times New Roman"/>
          <w:noProof/>
          <w:color w:val="000000" w:themeColor="text1"/>
          <w:sz w:val="26"/>
          <w:szCs w:val="26"/>
        </w:rPr>
        <w:t xml:space="preserve"> Khi kéo một vật trượt lên trên một mặt phẳng nghiêng, lực tác dụng vào vật nhưng </w:t>
      </w:r>
      <w:r w:rsidR="00627805" w:rsidRPr="00EB5326">
        <w:rPr>
          <w:rFonts w:cs="Times New Roman"/>
          <w:b/>
          <w:noProof/>
          <w:color w:val="000000" w:themeColor="text1"/>
          <w:sz w:val="26"/>
          <w:szCs w:val="26"/>
        </w:rPr>
        <w:t xml:space="preserve">không </w:t>
      </w:r>
      <w:r w:rsidR="00627805" w:rsidRPr="00EB5326">
        <w:rPr>
          <w:rFonts w:cs="Times New Roman"/>
          <w:noProof/>
          <w:color w:val="000000" w:themeColor="text1"/>
          <w:sz w:val="26"/>
          <w:szCs w:val="26"/>
        </w:rPr>
        <w:t>sinh công là</w:t>
      </w:r>
    </w:p>
    <w:p w14:paraId="4EF420DA" w14:textId="77777777" w:rsidR="00627805" w:rsidRPr="00EB5326" w:rsidRDefault="00627805" w:rsidP="00627805">
      <w:pPr>
        <w:spacing w:line="240" w:lineRule="auto"/>
        <w:ind w:firstLine="360"/>
        <w:jc w:val="both"/>
        <w:rPr>
          <w:rFonts w:cs="Times New Roman"/>
          <w:noProof/>
          <w:color w:val="000000" w:themeColor="text1"/>
          <w:sz w:val="26"/>
          <w:szCs w:val="26"/>
        </w:rPr>
      </w:pPr>
      <w:r w:rsidRPr="00EB5326">
        <w:rPr>
          <w:rFonts w:cs="Times New Roman"/>
          <w:b/>
          <w:bCs/>
          <w:noProof/>
          <w:color w:val="000000" w:themeColor="text1"/>
          <w:sz w:val="26"/>
          <w:szCs w:val="26"/>
        </w:rPr>
        <w:t>A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>. trọng lực.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noProof/>
          <w:color w:val="000000" w:themeColor="text1"/>
          <w:sz w:val="26"/>
          <w:szCs w:val="26"/>
        </w:rPr>
        <w:t>B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>. phản lực.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noProof/>
          <w:color w:val="000000" w:themeColor="text1"/>
          <w:sz w:val="26"/>
          <w:szCs w:val="26"/>
        </w:rPr>
        <w:t>C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>. lực ma sát.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noProof/>
          <w:color w:val="000000" w:themeColor="text1"/>
          <w:sz w:val="26"/>
          <w:szCs w:val="26"/>
        </w:rPr>
        <w:t>D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>. lực kéo.</w:t>
      </w:r>
    </w:p>
    <w:p w14:paraId="069D29E9" w14:textId="77777777" w:rsidR="00627805" w:rsidRPr="00EB5326" w:rsidRDefault="00C0257C" w:rsidP="00627805">
      <w:pPr>
        <w:spacing w:line="240" w:lineRule="auto"/>
        <w:jc w:val="both"/>
        <w:rPr>
          <w:rFonts w:cs="Times New Roman"/>
          <w:noProof/>
          <w:color w:val="000000" w:themeColor="text1"/>
          <w:sz w:val="26"/>
          <w:szCs w:val="26"/>
        </w:rPr>
      </w:pPr>
      <w:r w:rsidRPr="00EB5326">
        <w:rPr>
          <w:rFonts w:cs="Times New Roman"/>
          <w:b/>
          <w:bCs/>
          <w:noProof/>
          <w:color w:val="000000" w:themeColor="text1"/>
          <w:sz w:val="26"/>
          <w:szCs w:val="26"/>
        </w:rPr>
        <w:t>Câu 11.</w:t>
      </w:r>
      <w:r w:rsidR="00627805" w:rsidRPr="00EB5326">
        <w:rPr>
          <w:rFonts w:cs="Times New Roman"/>
          <w:b/>
          <w:bCs/>
          <w:noProof/>
          <w:color w:val="000000" w:themeColor="text1"/>
          <w:sz w:val="26"/>
          <w:szCs w:val="26"/>
        </w:rPr>
        <w:t>TH</w:t>
      </w:r>
      <w:r w:rsidR="00627805" w:rsidRPr="00EB5326">
        <w:rPr>
          <w:rFonts w:cs="Times New Roman"/>
          <w:noProof/>
          <w:color w:val="000000" w:themeColor="text1"/>
          <w:sz w:val="26"/>
          <w:szCs w:val="26"/>
        </w:rPr>
        <w:t xml:space="preserve"> Một lực </w:t>
      </w:r>
      <w:r w:rsidR="00627805" w:rsidRPr="00EB5326">
        <w:rPr>
          <w:rFonts w:cs="Times New Roman"/>
          <w:color w:val="000000" w:themeColor="text1"/>
          <w:position w:val="-4"/>
          <w:sz w:val="26"/>
          <w:szCs w:val="26"/>
        </w:rPr>
        <w:object w:dxaOrig="200" w:dyaOrig="320" w14:anchorId="68B23F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5.9pt" o:ole="">
            <v:imagedata r:id="rId7" o:title=""/>
          </v:shape>
          <o:OLEObject Type="Embed" ProgID="Equation.DSMT4" ShapeID="_x0000_i1025" DrawAspect="Content" ObjectID="_1738224417" r:id="rId8"/>
        </w:object>
      </w:r>
      <w:r w:rsidR="00627805" w:rsidRPr="00EB5326">
        <w:rPr>
          <w:rFonts w:cs="Times New Roman"/>
          <w:noProof/>
          <w:color w:val="000000" w:themeColor="text1"/>
          <w:sz w:val="26"/>
          <w:szCs w:val="26"/>
        </w:rPr>
        <w:t xml:space="preserve"> có độ lớn không đổi tác dụng vào một vật đang chuyển động với vận tốc </w:t>
      </w:r>
      <w:r w:rsidR="00627805" w:rsidRPr="00EB5326">
        <w:rPr>
          <w:rFonts w:cs="Times New Roman"/>
          <w:color w:val="000000" w:themeColor="text1"/>
          <w:position w:val="-6"/>
          <w:sz w:val="26"/>
          <w:szCs w:val="26"/>
        </w:rPr>
        <w:object w:dxaOrig="200" w:dyaOrig="220" w14:anchorId="192A90A6">
          <v:shape id="_x0000_i1026" type="#_x0000_t75" style="width:9.35pt;height:11.2pt" o:ole="">
            <v:imagedata r:id="rId9" o:title=""/>
          </v:shape>
          <o:OLEObject Type="Embed" ProgID="Equation.DSMT4" ShapeID="_x0000_i1026" DrawAspect="Content" ObjectID="_1738224418" r:id="rId10"/>
        </w:object>
      </w:r>
      <w:r w:rsidR="00627805" w:rsidRPr="00EB5326">
        <w:rPr>
          <w:rFonts w:cs="Times New Roman"/>
          <w:noProof/>
          <w:color w:val="000000" w:themeColor="text1"/>
          <w:sz w:val="26"/>
          <w:szCs w:val="26"/>
        </w:rPr>
        <w:t xml:space="preserve"> theo các phương khác nhau như Hình </w:t>
      </w:r>
      <w:r w:rsidR="00627805" w:rsidRPr="00EB5326">
        <w:rPr>
          <w:rFonts w:cs="Times New Roman"/>
          <w:color w:val="000000" w:themeColor="text1"/>
          <w:position w:val="-6"/>
          <w:sz w:val="26"/>
          <w:szCs w:val="26"/>
        </w:rPr>
        <w:object w:dxaOrig="540" w:dyaOrig="279" w14:anchorId="10FBF47E">
          <v:shape id="_x0000_i1027" type="#_x0000_t75" style="width:27.1pt;height:14.05pt" o:ole="">
            <v:imagedata r:id="rId11" o:title=""/>
          </v:shape>
          <o:OLEObject Type="Embed" ProgID="Equation.DSMT4" ShapeID="_x0000_i1027" DrawAspect="Content" ObjectID="_1738224419" r:id="rId12"/>
        </w:object>
      </w:r>
    </w:p>
    <w:p w14:paraId="565D7389" w14:textId="77777777" w:rsidR="00627805" w:rsidRPr="00EB5326" w:rsidRDefault="00627805" w:rsidP="00627805">
      <w:pPr>
        <w:spacing w:line="240" w:lineRule="auto"/>
        <w:jc w:val="center"/>
        <w:rPr>
          <w:rFonts w:cs="Times New Roman"/>
          <w:noProof/>
          <w:color w:val="000000" w:themeColor="text1"/>
          <w:sz w:val="26"/>
          <w:szCs w:val="26"/>
        </w:rPr>
      </w:pPr>
      <w:r w:rsidRPr="00EB5326">
        <w:rPr>
          <w:rFonts w:cs="Times New Roman"/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2CDF447D" wp14:editId="0C534A87">
            <wp:extent cx="3963302" cy="1021312"/>
            <wp:effectExtent l="0" t="0" r="0" b="7620"/>
            <wp:docPr id="5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77710" cy="102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628D5" w14:textId="77777777" w:rsidR="00627805" w:rsidRPr="00EB5326" w:rsidRDefault="00627805" w:rsidP="00C0257C">
      <w:pPr>
        <w:spacing w:line="240" w:lineRule="auto"/>
        <w:jc w:val="both"/>
        <w:rPr>
          <w:rFonts w:cs="Times New Roman"/>
          <w:noProof/>
          <w:color w:val="000000" w:themeColor="text1"/>
          <w:sz w:val="26"/>
          <w:szCs w:val="26"/>
        </w:rPr>
      </w:pPr>
      <w:r w:rsidRPr="00EB5326">
        <w:rPr>
          <w:rFonts w:cs="Times New Roman"/>
          <w:noProof/>
          <w:color w:val="000000" w:themeColor="text1"/>
          <w:sz w:val="26"/>
          <w:szCs w:val="26"/>
        </w:rPr>
        <w:t xml:space="preserve">Độ lớn của công do lực </w:t>
      </w:r>
      <w:r w:rsidRPr="00EB5326">
        <w:rPr>
          <w:rFonts w:cs="Times New Roman"/>
          <w:color w:val="000000" w:themeColor="text1"/>
          <w:position w:val="-4"/>
          <w:sz w:val="26"/>
          <w:szCs w:val="26"/>
        </w:rPr>
        <w:object w:dxaOrig="200" w:dyaOrig="260" w14:anchorId="725ECBB8">
          <v:shape id="_x0000_i1028" type="#_x0000_t75" style="width:9.35pt;height:13.1pt" o:ole="">
            <v:imagedata r:id="rId14" o:title=""/>
          </v:shape>
          <o:OLEObject Type="Embed" ProgID="Equation.DSMT4" ShapeID="_x0000_i1028" DrawAspect="Content" ObjectID="_1738224420" r:id="rId15"/>
        </w:object>
      </w:r>
      <w:r w:rsidRPr="00EB5326">
        <w:rPr>
          <w:rFonts w:cs="Times New Roman"/>
          <w:noProof/>
          <w:color w:val="000000" w:themeColor="text1"/>
          <w:sz w:val="26"/>
          <w:szCs w:val="26"/>
        </w:rPr>
        <w:t xml:space="preserve"> thực hiện xếp theo thứ tự tăng dần là</w:t>
      </w:r>
    </w:p>
    <w:p w14:paraId="04F959F6" w14:textId="77777777" w:rsidR="00627805" w:rsidRPr="00EB5326" w:rsidRDefault="00627805" w:rsidP="00627805">
      <w:pPr>
        <w:rPr>
          <w:rFonts w:cs="Times New Roman"/>
          <w:b/>
          <w:color w:val="000000" w:themeColor="text1"/>
          <w:sz w:val="26"/>
          <w:szCs w:val="26"/>
        </w:rPr>
      </w:pPr>
      <w:r w:rsidRPr="00EB5326">
        <w:rPr>
          <w:rFonts w:cs="Times New Roman"/>
          <w:b/>
          <w:bCs/>
          <w:noProof/>
          <w:color w:val="000000" w:themeColor="text1"/>
          <w:sz w:val="26"/>
          <w:szCs w:val="26"/>
        </w:rPr>
        <w:t>A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>.</w:t>
      </w:r>
      <w:r w:rsidRPr="00EB5326">
        <w:rPr>
          <w:rFonts w:cs="Times New Roman"/>
          <w:color w:val="000000" w:themeColor="text1"/>
          <w:position w:val="-4"/>
          <w:sz w:val="26"/>
          <w:szCs w:val="26"/>
        </w:rPr>
        <w:object w:dxaOrig="180" w:dyaOrig="279" w14:anchorId="39BA5844">
          <v:shape id="_x0000_i1029" type="#_x0000_t75" style="width:9.35pt;height:14.05pt" o:ole="">
            <v:imagedata r:id="rId16" o:title=""/>
          </v:shape>
          <o:OLEObject Type="Embed" ProgID="Equation.DSMT4" ShapeID="_x0000_i1029" DrawAspect="Content" ObjectID="_1738224421" r:id="rId17"/>
        </w:object>
      </w:r>
      <w:r w:rsidRPr="00EB5326">
        <w:rPr>
          <w:rFonts w:cs="Times New Roman"/>
          <w:color w:val="000000" w:themeColor="text1"/>
          <w:position w:val="-14"/>
          <w:sz w:val="26"/>
          <w:szCs w:val="26"/>
        </w:rPr>
        <w:object w:dxaOrig="880" w:dyaOrig="400" w14:anchorId="3CD8FD73">
          <v:shape id="_x0000_i1030" type="#_x0000_t75" style="width:43.95pt;height:20.55pt" o:ole="">
            <v:imagedata r:id="rId18" o:title=""/>
          </v:shape>
          <o:OLEObject Type="Embed" ProgID="Equation.DSMT4" ShapeID="_x0000_i1030" DrawAspect="Content" ObjectID="_1738224422" r:id="rId19"/>
        </w:object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noProof/>
          <w:color w:val="000000" w:themeColor="text1"/>
          <w:sz w:val="26"/>
          <w:szCs w:val="26"/>
        </w:rPr>
        <w:t>B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>.</w:t>
      </w:r>
      <w:r w:rsidRPr="00EB5326">
        <w:rPr>
          <w:rFonts w:cs="Times New Roman"/>
          <w:color w:val="000000" w:themeColor="text1"/>
          <w:position w:val="-4"/>
          <w:sz w:val="26"/>
          <w:szCs w:val="26"/>
        </w:rPr>
        <w:object w:dxaOrig="180" w:dyaOrig="279" w14:anchorId="6B7FE8F6">
          <v:shape id="_x0000_i1031" type="#_x0000_t75" style="width:9.35pt;height:14.05pt" o:ole="">
            <v:imagedata r:id="rId16" o:title=""/>
          </v:shape>
          <o:OLEObject Type="Embed" ProgID="Equation.DSMT4" ShapeID="_x0000_i1031" DrawAspect="Content" ObjectID="_1738224423" r:id="rId20"/>
        </w:object>
      </w:r>
      <w:r w:rsidRPr="00EB5326">
        <w:rPr>
          <w:rFonts w:cs="Times New Roman"/>
          <w:color w:val="000000" w:themeColor="text1"/>
          <w:position w:val="-14"/>
          <w:sz w:val="26"/>
          <w:szCs w:val="26"/>
        </w:rPr>
        <w:object w:dxaOrig="880" w:dyaOrig="400" w14:anchorId="25190A73">
          <v:shape id="_x0000_i1032" type="#_x0000_t75" style="width:43.95pt;height:20.55pt" o:ole="">
            <v:imagedata r:id="rId21" o:title=""/>
          </v:shape>
          <o:OLEObject Type="Embed" ProgID="Equation.DSMT4" ShapeID="_x0000_i1032" DrawAspect="Content" ObjectID="_1738224424" r:id="rId22"/>
        </w:object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noProof/>
          <w:color w:val="000000" w:themeColor="text1"/>
          <w:sz w:val="26"/>
          <w:szCs w:val="26"/>
        </w:rPr>
        <w:t>C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>.</w:t>
      </w:r>
      <w:r w:rsidRPr="00EB5326">
        <w:rPr>
          <w:rFonts w:cs="Times New Roman"/>
          <w:color w:val="000000" w:themeColor="text1"/>
          <w:position w:val="-14"/>
          <w:sz w:val="26"/>
          <w:szCs w:val="26"/>
        </w:rPr>
        <w:object w:dxaOrig="880" w:dyaOrig="400" w14:anchorId="4CB2929A">
          <v:shape id="_x0000_i1033" type="#_x0000_t75" style="width:43.95pt;height:20.55pt" o:ole="">
            <v:imagedata r:id="rId23" o:title=""/>
          </v:shape>
          <o:OLEObject Type="Embed" ProgID="Equation.DSMT4" ShapeID="_x0000_i1033" DrawAspect="Content" ObjectID="_1738224425" r:id="rId24"/>
        </w:object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noProof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noProof/>
          <w:color w:val="000000" w:themeColor="text1"/>
          <w:sz w:val="26"/>
          <w:szCs w:val="26"/>
        </w:rPr>
        <w:t>D</w:t>
      </w:r>
      <w:r w:rsidRPr="00EB5326">
        <w:rPr>
          <w:rFonts w:cs="Times New Roman"/>
          <w:noProof/>
          <w:color w:val="000000" w:themeColor="text1"/>
          <w:sz w:val="26"/>
          <w:szCs w:val="26"/>
        </w:rPr>
        <w:t xml:space="preserve">. </w:t>
      </w:r>
      <w:r w:rsidRPr="00EB5326">
        <w:rPr>
          <w:rFonts w:cs="Times New Roman"/>
          <w:color w:val="000000" w:themeColor="text1"/>
          <w:position w:val="-14"/>
          <w:sz w:val="26"/>
          <w:szCs w:val="26"/>
        </w:rPr>
        <w:object w:dxaOrig="880" w:dyaOrig="400" w14:anchorId="79AEF9F4">
          <v:shape id="_x0000_i1034" type="#_x0000_t75" style="width:43.95pt;height:20.55pt" o:ole="">
            <v:imagedata r:id="rId25" o:title=""/>
          </v:shape>
          <o:OLEObject Type="Embed" ProgID="Equation.DSMT4" ShapeID="_x0000_i1034" DrawAspect="Content" ObjectID="_1738224426" r:id="rId26"/>
        </w:object>
      </w:r>
    </w:p>
    <w:p w14:paraId="6CFCD907" w14:textId="77777777" w:rsidR="00E11A70" w:rsidRPr="00EB5326" w:rsidRDefault="00C0257C" w:rsidP="00E11A70">
      <w:pPr>
        <w:spacing w:before="120" w:line="276" w:lineRule="auto"/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12.</w:t>
      </w:r>
      <w:r w:rsidR="00E11A70" w:rsidRPr="00EB5326">
        <w:rPr>
          <w:rFonts w:cs="Times New Roman"/>
          <w:b/>
          <w:color w:val="000000" w:themeColor="text1"/>
          <w:sz w:val="26"/>
          <w:szCs w:val="26"/>
        </w:rPr>
        <w:t xml:space="preserve">NB </w:t>
      </w:r>
      <w:r w:rsidR="00E11A70"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 xml:space="preserve"> Đơn vị của công suất 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>là</w:t>
      </w:r>
    </w:p>
    <w:p w14:paraId="3B1ED742" w14:textId="77777777" w:rsidR="00E11A70" w:rsidRPr="00EB5326" w:rsidRDefault="00E11A70" w:rsidP="00E11A70">
      <w:pPr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</w:pP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>A.</w:t>
      </w:r>
      <w:r w:rsidR="00C0257C"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 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>J.s.</w:t>
      </w: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ab/>
        <w:t>B.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 xml:space="preserve"> kg.m/s.</w:t>
      </w: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ab/>
        <w:t>C.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 xml:space="preserve"> J.m.</w:t>
      </w: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ab/>
        <w:t>D.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 xml:space="preserve"> W.</w:t>
      </w:r>
    </w:p>
    <w:p w14:paraId="2934C03E" w14:textId="77777777" w:rsidR="00E11A70" w:rsidRPr="00EB5326" w:rsidRDefault="00E11A70" w:rsidP="00E11A70">
      <w:pPr>
        <w:spacing w:before="120" w:line="276" w:lineRule="auto"/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EB5326">
        <w:rPr>
          <w:rFonts w:eastAsia="Calibri" w:cs="Times New Roman"/>
          <w:b/>
          <w:bCs/>
          <w:color w:val="000000" w:themeColor="text1"/>
          <w:sz w:val="26"/>
          <w:szCs w:val="26"/>
          <w:lang w:val="nl-NL" w:eastAsia="x-none" w:bidi="en-US"/>
        </w:rPr>
        <w:t>Câu 13.NB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 xml:space="preserve"> Công suất được xác định bằng</w:t>
      </w:r>
    </w:p>
    <w:p w14:paraId="67BFC604" w14:textId="77777777" w:rsidR="00C0257C" w:rsidRPr="00EB5326" w:rsidRDefault="00E11A70" w:rsidP="00E11A70">
      <w:pPr>
        <w:tabs>
          <w:tab w:val="left" w:pos="283"/>
          <w:tab w:val="left" w:pos="2835"/>
          <w:tab w:val="left" w:pos="5386"/>
          <w:tab w:val="left" w:pos="7937"/>
        </w:tabs>
        <w:spacing w:line="269" w:lineRule="auto"/>
        <w:jc w:val="both"/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</w:pP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A. 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 xml:space="preserve">tích của công và thời gian thực hiện công.     </w:t>
      </w:r>
    </w:p>
    <w:p w14:paraId="431C69D6" w14:textId="77777777" w:rsidR="00E11A70" w:rsidRPr="00EB5326" w:rsidRDefault="00E11A70" w:rsidP="00E11A70">
      <w:pPr>
        <w:tabs>
          <w:tab w:val="left" w:pos="283"/>
          <w:tab w:val="left" w:pos="2835"/>
          <w:tab w:val="left" w:pos="5386"/>
          <w:tab w:val="left" w:pos="7937"/>
        </w:tabs>
        <w:spacing w:line="269" w:lineRule="auto"/>
        <w:jc w:val="both"/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B. 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 xml:space="preserve">công thực hiện trong một đơn vị thời gian. </w:t>
      </w:r>
    </w:p>
    <w:p w14:paraId="3414FD2D" w14:textId="77777777" w:rsidR="00C0257C" w:rsidRPr="00EB5326" w:rsidRDefault="00E11A70" w:rsidP="00E11A70">
      <w:pPr>
        <w:tabs>
          <w:tab w:val="left" w:pos="283"/>
          <w:tab w:val="left" w:pos="2835"/>
          <w:tab w:val="left" w:pos="5386"/>
          <w:tab w:val="left" w:pos="7937"/>
        </w:tabs>
        <w:spacing w:line="269" w:lineRule="auto"/>
        <w:jc w:val="both"/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C. 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>công thực hiện đươc trên một đơn vị chiều dài.</w:t>
      </w: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ab/>
      </w:r>
    </w:p>
    <w:p w14:paraId="2441774C" w14:textId="77777777" w:rsidR="00E11A70" w:rsidRPr="00EB5326" w:rsidRDefault="00E11A70" w:rsidP="00E11A70">
      <w:pPr>
        <w:tabs>
          <w:tab w:val="left" w:pos="283"/>
          <w:tab w:val="left" w:pos="2835"/>
          <w:tab w:val="left" w:pos="5386"/>
          <w:tab w:val="left" w:pos="7937"/>
        </w:tabs>
        <w:spacing w:line="269" w:lineRule="auto"/>
        <w:jc w:val="both"/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EB5326">
        <w:rPr>
          <w:rFonts w:eastAsia="Calibri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D. </w:t>
      </w:r>
      <w:r w:rsidRPr="00EB5326">
        <w:rPr>
          <w:rFonts w:eastAsia="Calibri" w:cs="Times New Roman"/>
          <w:color w:val="000000" w:themeColor="text1"/>
          <w:sz w:val="26"/>
          <w:szCs w:val="26"/>
          <w:lang w:val="nl-NL" w:eastAsia="x-none" w:bidi="en-US"/>
        </w:rPr>
        <w:t xml:space="preserve">giá trị công thực hiện được. </w:t>
      </w:r>
    </w:p>
    <w:p w14:paraId="7E8A712D" w14:textId="77777777" w:rsidR="00996D4B" w:rsidRPr="00EB5326" w:rsidRDefault="00C0257C" w:rsidP="00996D4B">
      <w:pPr>
        <w:tabs>
          <w:tab w:val="left" w:pos="1980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14.</w:t>
      </w:r>
      <w:r w:rsidR="00E11A70" w:rsidRPr="00EB5326">
        <w:rPr>
          <w:rFonts w:cs="Times New Roman"/>
          <w:b/>
          <w:color w:val="000000" w:themeColor="text1"/>
          <w:sz w:val="26"/>
          <w:szCs w:val="26"/>
        </w:rPr>
        <w:t xml:space="preserve">TH </w:t>
      </w:r>
      <w:r w:rsidR="00996D4B" w:rsidRPr="00EB5326">
        <w:rPr>
          <w:rFonts w:cs="Times New Roman"/>
          <w:color w:val="000000" w:themeColor="text1"/>
          <w:sz w:val="26"/>
          <w:szCs w:val="26"/>
        </w:rPr>
        <w:t xml:space="preserve"> Tính công suất của động cơ máy bay biết rằng nó đang bay với tốc độ </w:t>
      </w:r>
      <w:r w:rsidR="00996D4B" w:rsidRPr="00EB5326">
        <w:rPr>
          <w:rFonts w:cs="Times New Roman"/>
          <w:color w:val="000000" w:themeColor="text1"/>
          <w:position w:val="-10"/>
          <w:sz w:val="26"/>
          <w:szCs w:val="26"/>
        </w:rPr>
        <w:object w:dxaOrig="940" w:dyaOrig="320" w14:anchorId="48B807F1">
          <v:shape id="_x0000_i1035" type="#_x0000_t75" style="width:47.7pt;height:15.9pt" o:ole="">
            <v:imagedata r:id="rId27" o:title=""/>
          </v:shape>
          <o:OLEObject Type="Embed" ProgID="Equation.DSMT4" ShapeID="_x0000_i1035" DrawAspect="Content" ObjectID="_1738224427" r:id="rId28"/>
        </w:object>
      </w:r>
      <w:r w:rsidR="00996D4B" w:rsidRPr="00EB5326">
        <w:rPr>
          <w:rFonts w:cs="Times New Roman"/>
          <w:color w:val="000000" w:themeColor="text1"/>
          <w:sz w:val="26"/>
          <w:szCs w:val="26"/>
        </w:rPr>
        <w:t xml:space="preserve"> và động cơ sinh ra lực kéo </w:t>
      </w:r>
      <w:r w:rsidR="00996D4B" w:rsidRPr="00EB5326">
        <w:rPr>
          <w:rFonts w:cs="Times New Roman"/>
          <w:color w:val="000000" w:themeColor="text1"/>
          <w:position w:val="-10"/>
          <w:sz w:val="26"/>
          <w:szCs w:val="26"/>
        </w:rPr>
        <w:object w:dxaOrig="859" w:dyaOrig="360" w14:anchorId="57157D98">
          <v:shape id="_x0000_i1036" type="#_x0000_t75" style="width:43.95pt;height:18.7pt" o:ole="">
            <v:imagedata r:id="rId29" o:title=""/>
          </v:shape>
          <o:OLEObject Type="Embed" ProgID="Equation.DSMT4" ShapeID="_x0000_i1036" DrawAspect="Content" ObjectID="_1738224428" r:id="rId30"/>
        </w:object>
      </w:r>
      <w:r w:rsidR="00996D4B" w:rsidRPr="00EB5326">
        <w:rPr>
          <w:rFonts w:cs="Times New Roman"/>
          <w:color w:val="000000" w:themeColor="text1"/>
          <w:sz w:val="26"/>
          <w:szCs w:val="26"/>
        </w:rPr>
        <w:t xml:space="preserve"> để duy trí tốc độ này của máy bay . </w:t>
      </w:r>
    </w:p>
    <w:p w14:paraId="2024D1FF" w14:textId="77777777" w:rsidR="00996D4B" w:rsidRPr="00EB5326" w:rsidRDefault="00996D4B" w:rsidP="00996D4B">
      <w:pPr>
        <w:tabs>
          <w:tab w:val="left" w:pos="1980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 xml:space="preserve">A. </w:t>
      </w:r>
      <w:r w:rsidRPr="00EB5326">
        <w:rPr>
          <w:rFonts w:cs="Times New Roman"/>
          <w:color w:val="000000" w:themeColor="text1"/>
          <w:position w:val="-10"/>
          <w:sz w:val="26"/>
          <w:szCs w:val="26"/>
        </w:rPr>
        <w:object w:dxaOrig="1320" w:dyaOrig="360" w14:anchorId="6E801046">
          <v:shape id="_x0000_i1037" type="#_x0000_t75" style="width:66.4pt;height:18.7pt" o:ole="">
            <v:imagedata r:id="rId31" o:title=""/>
          </v:shape>
          <o:OLEObject Type="Embed" ProgID="Equation.DSMT4" ShapeID="_x0000_i1037" DrawAspect="Content" ObjectID="_1738224429" r:id="rId32"/>
        </w:object>
      </w:r>
      <w:r w:rsidRPr="00EB5326">
        <w:rPr>
          <w:rFonts w:cs="Times New Roman"/>
          <w:color w:val="000000" w:themeColor="text1"/>
          <w:sz w:val="26"/>
          <w:szCs w:val="26"/>
        </w:rPr>
        <w:t xml:space="preserve"> </w:t>
      </w:r>
      <w:r w:rsidR="00F23002" w:rsidRPr="00EB5326">
        <w:rPr>
          <w:rFonts w:cs="Times New Roman"/>
          <w:color w:val="000000" w:themeColor="text1"/>
          <w:sz w:val="26"/>
          <w:szCs w:val="26"/>
        </w:rPr>
        <w:t xml:space="preserve">    B. P = 2,5.10</w:t>
      </w:r>
      <w:r w:rsidR="00F23002" w:rsidRPr="00EB5326">
        <w:rPr>
          <w:rFonts w:cs="Times New Roman"/>
          <w:color w:val="000000" w:themeColor="text1"/>
          <w:sz w:val="26"/>
          <w:szCs w:val="26"/>
          <w:vertAlign w:val="superscript"/>
        </w:rPr>
        <w:t>8</w:t>
      </w:r>
      <w:r w:rsidR="00F23002" w:rsidRPr="00EB5326">
        <w:rPr>
          <w:rFonts w:cs="Times New Roman"/>
          <w:color w:val="000000" w:themeColor="text1"/>
          <w:sz w:val="26"/>
          <w:szCs w:val="26"/>
        </w:rPr>
        <w:t xml:space="preserve"> W.          C. P = 10</w:t>
      </w:r>
      <w:r w:rsidR="00F23002" w:rsidRPr="00EB5326">
        <w:rPr>
          <w:rFonts w:cs="Times New Roman"/>
          <w:color w:val="000000" w:themeColor="text1"/>
          <w:sz w:val="26"/>
          <w:szCs w:val="26"/>
          <w:vertAlign w:val="superscript"/>
        </w:rPr>
        <w:t>9</w:t>
      </w:r>
      <w:r w:rsidR="00F23002" w:rsidRPr="00EB5326">
        <w:rPr>
          <w:rFonts w:cs="Times New Roman"/>
          <w:color w:val="000000" w:themeColor="text1"/>
          <w:sz w:val="26"/>
          <w:szCs w:val="26"/>
        </w:rPr>
        <w:t xml:space="preserve"> W.                D. P = 0,5.10</w:t>
      </w:r>
      <w:r w:rsidR="00F23002" w:rsidRPr="00EB5326">
        <w:rPr>
          <w:rFonts w:cs="Times New Roman"/>
          <w:color w:val="000000" w:themeColor="text1"/>
          <w:sz w:val="26"/>
          <w:szCs w:val="26"/>
          <w:vertAlign w:val="superscript"/>
        </w:rPr>
        <w:t>8</w:t>
      </w:r>
      <w:r w:rsidR="00F23002" w:rsidRPr="00EB5326">
        <w:rPr>
          <w:rFonts w:cs="Times New Roman"/>
          <w:color w:val="000000" w:themeColor="text1"/>
          <w:sz w:val="26"/>
          <w:szCs w:val="26"/>
        </w:rPr>
        <w:t xml:space="preserve"> W.</w:t>
      </w:r>
    </w:p>
    <w:p w14:paraId="3F98E6D9" w14:textId="77777777" w:rsidR="00F23002" w:rsidRPr="00EB5326" w:rsidRDefault="00996D4B" w:rsidP="00F23002">
      <w:pPr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 xml:space="preserve"> </w:t>
      </w:r>
      <w:r w:rsidR="00C0257C" w:rsidRPr="00EB5326">
        <w:rPr>
          <w:rFonts w:cs="Times New Roman"/>
          <w:b/>
          <w:color w:val="000000" w:themeColor="text1"/>
          <w:sz w:val="26"/>
          <w:szCs w:val="26"/>
        </w:rPr>
        <w:t>Câu 15.</w:t>
      </w:r>
      <w:r w:rsidR="00F23002" w:rsidRPr="00EB5326">
        <w:rPr>
          <w:rFonts w:cs="Times New Roman"/>
          <w:b/>
          <w:color w:val="000000" w:themeColor="text1"/>
          <w:sz w:val="26"/>
          <w:szCs w:val="26"/>
        </w:rPr>
        <w:t xml:space="preserve">NB </w:t>
      </w:r>
      <w:r w:rsidR="00F23002"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Một vật khối lượng m, đặt ở độ cao </w:t>
      </w:r>
      <w:r w:rsidR="00F23002" w:rsidRPr="00EB5326">
        <w:rPr>
          <w:rFonts w:eastAsia="Times New Roman" w:cs="Times New Roman"/>
          <w:i/>
          <w:color w:val="000000" w:themeColor="text1"/>
          <w:sz w:val="26"/>
          <w:szCs w:val="26"/>
        </w:rPr>
        <w:t>z</w:t>
      </w:r>
      <w:r w:rsidR="00F23002"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 so với mặt đất trong trọng trường của Trái Đất thì thế năng trọng trường của vật được xác định theo công thức</w:t>
      </w:r>
    </w:p>
    <w:p w14:paraId="67DCEA0C" w14:textId="77777777" w:rsidR="00F23002" w:rsidRPr="00EB5326" w:rsidRDefault="00F23002" w:rsidP="00F23002">
      <w:pPr>
        <w:spacing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A. </w:t>
      </w:r>
      <w:r w:rsidRPr="00EB5326">
        <w:rPr>
          <w:rFonts w:eastAsia="Times New Roman" w:cs="Times New Roman"/>
          <w:color w:val="000000" w:themeColor="text1"/>
          <w:position w:val="-12"/>
          <w:sz w:val="26"/>
          <w:szCs w:val="26"/>
        </w:rPr>
        <w:object w:dxaOrig="960" w:dyaOrig="360" w14:anchorId="41FD4863">
          <v:shape id="_x0000_i1038" type="#_x0000_t75" style="width:47.7pt;height:17.75pt" o:ole="">
            <v:imagedata r:id="rId33" o:title=""/>
          </v:shape>
          <o:OLEObject Type="Embed" ProgID="Equation.3" ShapeID="_x0000_i1038" DrawAspect="Content" ObjectID="_1738224430" r:id="rId34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 xml:space="preserve">B. </w:t>
      </w:r>
      <w:r w:rsidRPr="00EB5326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140" w:dyaOrig="620" w14:anchorId="2CCEDAA7">
          <v:shape id="_x0000_i1039" type="#_x0000_t75" style="width:57.05pt;height:31.8pt" o:ole="">
            <v:imagedata r:id="rId35" o:title=""/>
          </v:shape>
          <o:OLEObject Type="Embed" ProgID="Equation.3" ShapeID="_x0000_i1039" DrawAspect="Content" ObjectID="_1738224431" r:id="rId36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 xml:space="preserve">C. </w:t>
      </w:r>
      <w:r w:rsidRPr="00EB5326">
        <w:rPr>
          <w:rFonts w:eastAsia="Times New Roman" w:cs="Times New Roman"/>
          <w:color w:val="000000" w:themeColor="text1"/>
          <w:position w:val="-12"/>
          <w:sz w:val="26"/>
          <w:szCs w:val="26"/>
        </w:rPr>
        <w:object w:dxaOrig="859" w:dyaOrig="360" w14:anchorId="16A70699">
          <v:shape id="_x0000_i1040" type="#_x0000_t75" style="width:43.95pt;height:17.75pt" o:ole="">
            <v:imagedata r:id="rId37" o:title=""/>
          </v:shape>
          <o:OLEObject Type="Embed" ProgID="Equation.3" ShapeID="_x0000_i1040" DrawAspect="Content" ObjectID="_1738224432" r:id="rId38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 xml:space="preserve">D. </w:t>
      </w:r>
      <w:r w:rsidRPr="00EB5326">
        <w:rPr>
          <w:rFonts w:eastAsia="Times New Roman" w:cs="Times New Roman"/>
          <w:color w:val="000000" w:themeColor="text1"/>
          <w:position w:val="-12"/>
          <w:sz w:val="26"/>
          <w:szCs w:val="26"/>
        </w:rPr>
        <w:object w:dxaOrig="859" w:dyaOrig="360" w14:anchorId="20B4CB77">
          <v:shape id="_x0000_i1041" type="#_x0000_t75" style="width:43.95pt;height:17.75pt" o:ole="">
            <v:imagedata r:id="rId39" o:title=""/>
          </v:shape>
          <o:OLEObject Type="Embed" ProgID="Equation.3" ShapeID="_x0000_i1041" DrawAspect="Content" ObjectID="_1738224433" r:id="rId40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210BB8AF" w14:textId="77777777" w:rsidR="00F23002" w:rsidRPr="00EB5326" w:rsidRDefault="00F23002" w:rsidP="00F23002">
      <w:pPr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 xml:space="preserve">Câu 16. NB 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Động năng của một vật khối lượng m, chuyển động với vận tốc v là </w:t>
      </w:r>
    </w:p>
    <w:p w14:paraId="59B8E1BF" w14:textId="77777777" w:rsidR="00F23002" w:rsidRPr="00EB5326" w:rsidRDefault="00F23002" w:rsidP="00F23002">
      <w:pPr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A. </w:t>
      </w:r>
      <w:r w:rsidRPr="00EB5326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080" w:dyaOrig="620" w14:anchorId="52EE4A54">
          <v:shape id="_x0000_i1042" type="#_x0000_t75" style="width:55.15pt;height:31.8pt" o:ole="">
            <v:imagedata r:id="rId41" o:title=""/>
          </v:shape>
          <o:OLEObject Type="Embed" ProgID="Equation.3" ShapeID="_x0000_i1042" DrawAspect="Content" ObjectID="_1738224434" r:id="rId42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 xml:space="preserve">B. </w:t>
      </w:r>
      <w:r w:rsidRPr="00EB5326">
        <w:rPr>
          <w:rFonts w:eastAsia="Times New Roman" w:cs="Times New Roman"/>
          <w:color w:val="000000" w:themeColor="text1"/>
          <w:position w:val="-12"/>
          <w:sz w:val="26"/>
          <w:szCs w:val="26"/>
        </w:rPr>
        <w:object w:dxaOrig="960" w:dyaOrig="380" w14:anchorId="1AA657E7">
          <v:shape id="_x0000_i1043" type="#_x0000_t75" style="width:47.7pt;height:19.65pt" o:ole="">
            <v:imagedata r:id="rId43" o:title=""/>
          </v:shape>
          <o:OLEObject Type="Embed" ProgID="Equation.3" ShapeID="_x0000_i1043" DrawAspect="Content" ObjectID="_1738224435" r:id="rId44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 xml:space="preserve">C. </w:t>
      </w:r>
      <w:r w:rsidRPr="00EB5326">
        <w:rPr>
          <w:rFonts w:eastAsia="Times New Roman" w:cs="Times New Roman"/>
          <w:color w:val="000000" w:themeColor="text1"/>
          <w:position w:val="-12"/>
          <w:sz w:val="26"/>
          <w:szCs w:val="26"/>
        </w:rPr>
        <w:object w:dxaOrig="1100" w:dyaOrig="380" w14:anchorId="7A86F528">
          <v:shape id="_x0000_i1044" type="#_x0000_t75" style="width:55.15pt;height:19.65pt" o:ole="">
            <v:imagedata r:id="rId45" o:title=""/>
          </v:shape>
          <o:OLEObject Type="Embed" ProgID="Equation.3" ShapeID="_x0000_i1044" DrawAspect="Content" ObjectID="_1738224436" r:id="rId46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 xml:space="preserve">    D. </w:t>
      </w:r>
      <w:r w:rsidRPr="00EB5326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160" w:dyaOrig="620" w14:anchorId="2678013C">
          <v:shape id="_x0000_i1045" type="#_x0000_t75" style="width:58.9pt;height:31.8pt" o:ole="">
            <v:imagedata r:id="rId47" o:title=""/>
          </v:shape>
          <o:OLEObject Type="Embed" ProgID="Equation.3" ShapeID="_x0000_i1045" DrawAspect="Content" ObjectID="_1738224437" r:id="rId48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24B943DD" w14:textId="77777777" w:rsidR="00F23002" w:rsidRPr="00EB5326" w:rsidRDefault="00F23002" w:rsidP="00FA0F9E">
      <w:pPr>
        <w:rPr>
          <w:rFonts w:cs="Times New Roman"/>
          <w:b/>
          <w:color w:val="000000" w:themeColor="text1"/>
          <w:sz w:val="26"/>
          <w:szCs w:val="26"/>
        </w:rPr>
      </w:pPr>
    </w:p>
    <w:p w14:paraId="726D4934" w14:textId="77777777" w:rsidR="00BF27F1" w:rsidRPr="00EB5326" w:rsidRDefault="00F23002" w:rsidP="00BF27F1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17. NB</w:t>
      </w:r>
      <w:r w:rsidR="009C111E" w:rsidRPr="00EB5326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BF27F1" w:rsidRPr="00EB5326">
        <w:rPr>
          <w:rFonts w:cs="Times New Roman"/>
          <w:color w:val="000000" w:themeColor="text1"/>
          <w:sz w:val="26"/>
          <w:szCs w:val="26"/>
          <w:lang w:val="vi-VN"/>
        </w:rPr>
        <w:t>Trong hệ thống đơn vị SI, đơn vị của động năng là</w:t>
      </w:r>
    </w:p>
    <w:p w14:paraId="659E3A83" w14:textId="77777777" w:rsidR="00F23002" w:rsidRPr="00EB5326" w:rsidRDefault="00BF27F1" w:rsidP="003875D3">
      <w:pPr>
        <w:pStyle w:val="ListParagraph"/>
        <w:ind w:left="108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>A. N/m.</w:t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    B. Kg</w:t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m/s.   </w:t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 C. J.</w:t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D. Kg.m/s.</w:t>
      </w:r>
    </w:p>
    <w:p w14:paraId="02379FB7" w14:textId="77777777" w:rsidR="00F23002" w:rsidRPr="00EB5326" w:rsidRDefault="00F23002" w:rsidP="00F23002">
      <w:pPr>
        <w:pStyle w:val="1chinhtrang"/>
        <w:spacing w:line="24" w:lineRule="atLeast"/>
        <w:ind w:firstLine="0"/>
        <w:rPr>
          <w:rFonts w:ascii="Times New Roman" w:hAnsi="Times New Roman"/>
          <w:color w:val="000000" w:themeColor="text1"/>
          <w:sz w:val="26"/>
          <w:szCs w:val="26"/>
        </w:rPr>
      </w:pPr>
      <w:r w:rsidRPr="00EB5326">
        <w:rPr>
          <w:rFonts w:ascii="Times New Roman" w:hAnsi="Times New Roman"/>
          <w:b/>
          <w:color w:val="000000" w:themeColor="text1"/>
          <w:sz w:val="26"/>
          <w:szCs w:val="26"/>
        </w:rPr>
        <w:t>Câu 18. TH . M</w:t>
      </w:r>
      <w:r w:rsidRPr="00EB5326">
        <w:rPr>
          <w:rFonts w:ascii="Times New Roman" w:hAnsi="Times New Roman"/>
          <w:color w:val="000000" w:themeColor="text1"/>
          <w:sz w:val="26"/>
          <w:szCs w:val="26"/>
        </w:rPr>
        <w:t>ột tên lửa đang chuyển động, nếu khối lượng giảm một nửa, và vận tốc tăng gấp đôi thì động năng của tên lửa sẽ</w:t>
      </w:r>
    </w:p>
    <w:p w14:paraId="2AF6E714" w14:textId="77777777" w:rsidR="00F23002" w:rsidRPr="00EB5326" w:rsidRDefault="00F23002" w:rsidP="00F23002">
      <w:pPr>
        <w:pStyle w:val="1chinhtrang"/>
        <w:spacing w:line="24" w:lineRule="atLeast"/>
        <w:rPr>
          <w:rFonts w:ascii="Times New Roman" w:hAnsi="Times New Roman"/>
          <w:color w:val="000000" w:themeColor="text1"/>
          <w:sz w:val="26"/>
          <w:szCs w:val="26"/>
        </w:rPr>
      </w:pPr>
      <w:r w:rsidRPr="00EB5326">
        <w:rPr>
          <w:rFonts w:ascii="Times New Roman" w:hAnsi="Times New Roman"/>
          <w:color w:val="000000" w:themeColor="text1"/>
          <w:sz w:val="26"/>
          <w:szCs w:val="26"/>
        </w:rPr>
        <w:tab/>
        <w:t>A. không đổi.</w:t>
      </w:r>
      <w:r w:rsidRPr="00EB532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EB532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EB532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EB5326">
        <w:rPr>
          <w:rFonts w:ascii="Times New Roman" w:hAnsi="Times New Roman"/>
          <w:color w:val="000000" w:themeColor="text1"/>
          <w:sz w:val="26"/>
          <w:szCs w:val="26"/>
        </w:rPr>
        <w:tab/>
        <w:t>B. tăng gấp đôi.</w:t>
      </w:r>
      <w:r w:rsidRPr="00EB5326">
        <w:rPr>
          <w:rFonts w:ascii="Times New Roman" w:hAnsi="Times New Roman"/>
          <w:color w:val="000000" w:themeColor="text1"/>
          <w:sz w:val="26"/>
          <w:szCs w:val="26"/>
        </w:rPr>
        <w:tab/>
      </w:r>
    </w:p>
    <w:p w14:paraId="5D0BBB90" w14:textId="77777777" w:rsidR="00F23002" w:rsidRPr="00EB5326" w:rsidRDefault="00F23002" w:rsidP="00F23002">
      <w:pPr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 xml:space="preserve">        </w:t>
      </w:r>
      <w:r w:rsidR="00852A3F" w:rsidRPr="00EB5326">
        <w:rPr>
          <w:rFonts w:cs="Times New Roman"/>
          <w:color w:val="000000" w:themeColor="text1"/>
          <w:sz w:val="26"/>
          <w:szCs w:val="26"/>
        </w:rPr>
        <w:t xml:space="preserve">   </w:t>
      </w:r>
      <w:r w:rsidRPr="00EB5326">
        <w:rPr>
          <w:rFonts w:cs="Times New Roman"/>
          <w:color w:val="000000" w:themeColor="text1"/>
          <w:sz w:val="26"/>
          <w:szCs w:val="26"/>
        </w:rPr>
        <w:t>C. tăng gấp bốn lần.</w:t>
      </w: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color w:val="000000" w:themeColor="text1"/>
          <w:sz w:val="26"/>
          <w:szCs w:val="26"/>
        </w:rPr>
        <w:tab/>
        <w:t>D. tăng gấp tám lần.</w:t>
      </w:r>
    </w:p>
    <w:p w14:paraId="2627773A" w14:textId="77777777" w:rsidR="00F23002" w:rsidRPr="00EB5326" w:rsidRDefault="00852A3F" w:rsidP="00F23002">
      <w:pPr>
        <w:pStyle w:val="1chinhtrang"/>
        <w:spacing w:before="40" w:after="40" w:line="24" w:lineRule="atLeast"/>
        <w:ind w:firstLine="0"/>
        <w:rPr>
          <w:rFonts w:ascii="Times New Roman" w:hAnsi="Times New Roman"/>
          <w:color w:val="000000" w:themeColor="text1"/>
          <w:sz w:val="26"/>
          <w:szCs w:val="26"/>
        </w:rPr>
      </w:pPr>
      <w:r w:rsidRPr="00EB5326">
        <w:rPr>
          <w:rFonts w:ascii="Times New Roman" w:hAnsi="Times New Roman"/>
          <w:b/>
          <w:color w:val="000000" w:themeColor="text1"/>
          <w:sz w:val="26"/>
          <w:szCs w:val="26"/>
        </w:rPr>
        <w:t>Câu 19.</w:t>
      </w:r>
      <w:r w:rsidR="00F23002" w:rsidRPr="00EB5326">
        <w:rPr>
          <w:rFonts w:ascii="Times New Roman" w:hAnsi="Times New Roman"/>
          <w:b/>
          <w:color w:val="000000" w:themeColor="text1"/>
          <w:sz w:val="26"/>
          <w:szCs w:val="26"/>
        </w:rPr>
        <w:t>TH</w:t>
      </w:r>
      <w:r w:rsidR="00F23002" w:rsidRPr="00EB5326"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  <w:r w:rsidR="00F23002" w:rsidRPr="00EB5326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="00F23002" w:rsidRPr="00EB5326">
        <w:rPr>
          <w:rFonts w:ascii="Times New Roman" w:hAnsi="Times New Roman"/>
          <w:color w:val="000000" w:themeColor="text1"/>
          <w:sz w:val="26"/>
          <w:szCs w:val="26"/>
        </w:rPr>
        <w:t>Động năng của một vật tăng khi vật</w:t>
      </w:r>
    </w:p>
    <w:p w14:paraId="5315C5D5" w14:textId="77777777" w:rsidR="00F23002" w:rsidRPr="00EB5326" w:rsidRDefault="00F23002" w:rsidP="00F23002">
      <w:pPr>
        <w:pStyle w:val="1chinhtrang"/>
        <w:spacing w:before="40" w:after="40" w:line="24" w:lineRule="atLeast"/>
        <w:rPr>
          <w:rFonts w:ascii="Times New Roman" w:hAnsi="Times New Roman"/>
          <w:color w:val="000000" w:themeColor="text1"/>
          <w:sz w:val="26"/>
          <w:szCs w:val="26"/>
        </w:rPr>
      </w:pPr>
      <w:r w:rsidRPr="00EB5326">
        <w:rPr>
          <w:rFonts w:ascii="Times New Roman" w:hAnsi="Times New Roman"/>
          <w:color w:val="000000" w:themeColor="text1"/>
          <w:sz w:val="26"/>
          <w:szCs w:val="26"/>
        </w:rPr>
        <w:tab/>
        <w:t>A. chuyển động nhanh dần đều.</w:t>
      </w:r>
    </w:p>
    <w:p w14:paraId="05536D73" w14:textId="77777777" w:rsidR="00F23002" w:rsidRPr="00EB5326" w:rsidRDefault="00F23002" w:rsidP="00F23002">
      <w:pPr>
        <w:pStyle w:val="1chinhtrang"/>
        <w:spacing w:before="40" w:after="40" w:line="24" w:lineRule="atLeast"/>
        <w:rPr>
          <w:rFonts w:ascii="Times New Roman" w:hAnsi="Times New Roman"/>
          <w:color w:val="000000" w:themeColor="text1"/>
          <w:sz w:val="26"/>
          <w:szCs w:val="26"/>
        </w:rPr>
      </w:pPr>
      <w:r w:rsidRPr="00EB5326">
        <w:rPr>
          <w:rFonts w:ascii="Times New Roman" w:hAnsi="Times New Roman"/>
          <w:color w:val="000000" w:themeColor="text1"/>
          <w:sz w:val="26"/>
          <w:szCs w:val="26"/>
        </w:rPr>
        <w:tab/>
        <w:t>B. chuyển động chậm dần đều.</w:t>
      </w:r>
    </w:p>
    <w:p w14:paraId="6C9A8BEC" w14:textId="77777777" w:rsidR="00F23002" w:rsidRPr="00EB5326" w:rsidRDefault="00F23002" w:rsidP="00F23002">
      <w:pPr>
        <w:pStyle w:val="1chinhtrang"/>
        <w:spacing w:before="40" w:after="40" w:line="24" w:lineRule="atLeast"/>
        <w:rPr>
          <w:rFonts w:ascii="Times New Roman" w:hAnsi="Times New Roman"/>
          <w:color w:val="000000" w:themeColor="text1"/>
          <w:sz w:val="26"/>
          <w:szCs w:val="26"/>
        </w:rPr>
      </w:pPr>
      <w:r w:rsidRPr="00EB5326">
        <w:rPr>
          <w:rFonts w:ascii="Times New Roman" w:hAnsi="Times New Roman"/>
          <w:color w:val="000000" w:themeColor="text1"/>
          <w:sz w:val="26"/>
          <w:szCs w:val="26"/>
        </w:rPr>
        <w:tab/>
        <w:t>C. chuyển động thẳng đều.</w:t>
      </w:r>
    </w:p>
    <w:p w14:paraId="7FF6D0F2" w14:textId="77777777" w:rsidR="00F23002" w:rsidRPr="00EB5326" w:rsidRDefault="00F23002" w:rsidP="00F23002">
      <w:pPr>
        <w:pStyle w:val="1chinhtrang"/>
        <w:spacing w:before="40" w:after="40" w:line="24" w:lineRule="atLeast"/>
        <w:rPr>
          <w:rFonts w:ascii="Times New Roman" w:hAnsi="Times New Roman"/>
          <w:color w:val="000000" w:themeColor="text1"/>
          <w:sz w:val="26"/>
          <w:szCs w:val="26"/>
        </w:rPr>
      </w:pPr>
      <w:r w:rsidRPr="00EB5326">
        <w:rPr>
          <w:rFonts w:ascii="Times New Roman" w:hAnsi="Times New Roman"/>
          <w:color w:val="000000" w:themeColor="text1"/>
          <w:sz w:val="26"/>
          <w:szCs w:val="26"/>
        </w:rPr>
        <w:tab/>
        <w:t>D. chuyển động tròn đều.</w:t>
      </w:r>
    </w:p>
    <w:p w14:paraId="3ABAC9A1" w14:textId="77777777" w:rsidR="0037360C" w:rsidRPr="00EB5326" w:rsidRDefault="00852A3F" w:rsidP="0037360C">
      <w:pPr>
        <w:tabs>
          <w:tab w:val="left" w:pos="709"/>
          <w:tab w:val="left" w:pos="2977"/>
          <w:tab w:val="left" w:pos="5245"/>
          <w:tab w:val="left" w:pos="7655"/>
        </w:tabs>
        <w:spacing w:line="240" w:lineRule="auto"/>
        <w:ind w:left="426" w:hanging="426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20.</w:t>
      </w:r>
      <w:r w:rsidR="0037360C" w:rsidRPr="00EB5326">
        <w:rPr>
          <w:rFonts w:cs="Times New Roman"/>
          <w:b/>
          <w:color w:val="000000" w:themeColor="text1"/>
          <w:sz w:val="26"/>
          <w:szCs w:val="26"/>
        </w:rPr>
        <w:t xml:space="preserve">TH </w:t>
      </w:r>
      <w:r w:rsidR="0037360C" w:rsidRPr="00EB5326">
        <w:rPr>
          <w:rFonts w:cs="Times New Roman"/>
          <w:color w:val="000000" w:themeColor="text1"/>
          <w:sz w:val="26"/>
          <w:szCs w:val="26"/>
        </w:rPr>
        <w:t xml:space="preserve">Một vật có khối lượng 1 tấn đang chuyển động với tốc độ </w:t>
      </w:r>
      <w:r w:rsidR="0037360C" w:rsidRPr="00EB5326">
        <w:rPr>
          <w:rFonts w:cs="Times New Roman"/>
          <w:color w:val="000000" w:themeColor="text1"/>
          <w:position w:val="-6"/>
          <w:sz w:val="26"/>
          <w:szCs w:val="26"/>
        </w:rPr>
        <w:object w:dxaOrig="980" w:dyaOrig="279" w14:anchorId="64D41E75">
          <v:shape id="_x0000_i1046" type="#_x0000_t75" style="width:49.55pt;height:14.05pt" o:ole="">
            <v:imagedata r:id="rId49" o:title=""/>
          </v:shape>
          <o:OLEObject Type="Embed" ProgID="Equation.DSMT4" ShapeID="_x0000_i1046" DrawAspect="Content" ObjectID="_1738224438" r:id="rId50"/>
        </w:object>
      </w:r>
      <w:r w:rsidR="0037360C" w:rsidRPr="00EB5326">
        <w:rPr>
          <w:rFonts w:cs="Times New Roman"/>
          <w:color w:val="000000" w:themeColor="text1"/>
          <w:sz w:val="26"/>
          <w:szCs w:val="26"/>
        </w:rPr>
        <w:t xml:space="preserve"> thì động năng của nó bằng</w:t>
      </w:r>
    </w:p>
    <w:p w14:paraId="2AD5E6C1" w14:textId="77777777" w:rsidR="0037360C" w:rsidRPr="00EB5326" w:rsidRDefault="0037360C" w:rsidP="0037360C">
      <w:pPr>
        <w:tabs>
          <w:tab w:val="left" w:pos="709"/>
          <w:tab w:val="left" w:pos="2977"/>
          <w:tab w:val="left" w:pos="5245"/>
          <w:tab w:val="left" w:pos="7655"/>
        </w:tabs>
        <w:spacing w:line="240" w:lineRule="auto"/>
        <w:ind w:left="426" w:hanging="426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color w:val="000000" w:themeColor="text1"/>
          <w:sz w:val="26"/>
          <w:szCs w:val="26"/>
        </w:rPr>
        <w:t>A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. </w:t>
      </w:r>
      <w:r w:rsidRPr="00EB5326">
        <w:rPr>
          <w:rFonts w:cs="Times New Roman"/>
          <w:color w:val="000000" w:themeColor="text1"/>
          <w:position w:val="-6"/>
          <w:sz w:val="26"/>
          <w:szCs w:val="26"/>
        </w:rPr>
        <w:object w:dxaOrig="720" w:dyaOrig="279" w14:anchorId="38A1492B">
          <v:shape id="_x0000_i1047" type="#_x0000_t75" style="width:36.45pt;height:14.05pt" o:ole="">
            <v:imagedata r:id="rId51" o:title=""/>
          </v:shape>
          <o:OLEObject Type="Embed" ProgID="Equation.DSMT4" ShapeID="_x0000_i1047" DrawAspect="Content" ObjectID="_1738224439" r:id="rId52"/>
        </w:object>
      </w:r>
      <w:r w:rsidRPr="00EB5326">
        <w:rPr>
          <w:rFonts w:cs="Times New Roman"/>
          <w:color w:val="000000" w:themeColor="text1"/>
          <w:sz w:val="26"/>
          <w:szCs w:val="26"/>
        </w:rPr>
        <w:t>.</w:t>
      </w: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color w:val="000000" w:themeColor="text1"/>
          <w:sz w:val="26"/>
          <w:szCs w:val="26"/>
        </w:rPr>
        <w:t>B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. </w:t>
      </w:r>
      <w:r w:rsidRPr="00EB5326">
        <w:rPr>
          <w:rFonts w:cs="Times New Roman"/>
          <w:color w:val="000000" w:themeColor="text1"/>
          <w:position w:val="-6"/>
          <w:sz w:val="26"/>
          <w:szCs w:val="26"/>
        </w:rPr>
        <w:object w:dxaOrig="600" w:dyaOrig="279" w14:anchorId="1E80C838">
          <v:shape id="_x0000_i1048" type="#_x0000_t75" style="width:29.9pt;height:14.05pt" o:ole="">
            <v:imagedata r:id="rId53" o:title=""/>
          </v:shape>
          <o:OLEObject Type="Embed" ProgID="Equation.DSMT4" ShapeID="_x0000_i1048" DrawAspect="Content" ObjectID="_1738224440" r:id="rId54"/>
        </w:object>
      </w:r>
      <w:r w:rsidRPr="00EB5326">
        <w:rPr>
          <w:rFonts w:cs="Times New Roman"/>
          <w:color w:val="000000" w:themeColor="text1"/>
          <w:sz w:val="26"/>
          <w:szCs w:val="26"/>
        </w:rPr>
        <w:t>.</w:t>
      </w: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color w:val="000000" w:themeColor="text1"/>
          <w:sz w:val="26"/>
          <w:szCs w:val="26"/>
        </w:rPr>
        <w:t>C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. </w:t>
      </w:r>
      <w:r w:rsidRPr="00EB5326">
        <w:rPr>
          <w:rFonts w:cs="Times New Roman"/>
          <w:color w:val="000000" w:themeColor="text1"/>
          <w:position w:val="-6"/>
          <w:sz w:val="26"/>
          <w:szCs w:val="26"/>
        </w:rPr>
        <w:object w:dxaOrig="720" w:dyaOrig="279" w14:anchorId="4D8DDEC4">
          <v:shape id="_x0000_i1049" type="#_x0000_t75" style="width:36.45pt;height:14.05pt" o:ole="">
            <v:imagedata r:id="rId55" o:title=""/>
          </v:shape>
          <o:OLEObject Type="Embed" ProgID="Equation.DSMT4" ShapeID="_x0000_i1049" DrawAspect="Content" ObjectID="_1738224441" r:id="rId56"/>
        </w:object>
      </w:r>
      <w:r w:rsidRPr="00EB5326">
        <w:rPr>
          <w:rFonts w:cs="Times New Roman"/>
          <w:color w:val="000000" w:themeColor="text1"/>
          <w:sz w:val="26"/>
          <w:szCs w:val="26"/>
        </w:rPr>
        <w:t>.</w:t>
      </w: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color w:val="000000" w:themeColor="text1"/>
          <w:sz w:val="26"/>
          <w:szCs w:val="26"/>
        </w:rPr>
        <w:t>D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. </w:t>
      </w:r>
      <w:r w:rsidRPr="00EB5326">
        <w:rPr>
          <w:rFonts w:cs="Times New Roman"/>
          <w:color w:val="000000" w:themeColor="text1"/>
          <w:position w:val="-6"/>
          <w:sz w:val="26"/>
          <w:szCs w:val="26"/>
        </w:rPr>
        <w:object w:dxaOrig="600" w:dyaOrig="279" w14:anchorId="56A7D78C">
          <v:shape id="_x0000_i1050" type="#_x0000_t75" style="width:29.9pt;height:14.05pt" o:ole="">
            <v:imagedata r:id="rId57" o:title=""/>
          </v:shape>
          <o:OLEObject Type="Embed" ProgID="Equation.DSMT4" ShapeID="_x0000_i1050" DrawAspect="Content" ObjectID="_1738224442" r:id="rId58"/>
        </w:object>
      </w:r>
      <w:r w:rsidRPr="00EB5326">
        <w:rPr>
          <w:rFonts w:cs="Times New Roman"/>
          <w:color w:val="000000" w:themeColor="text1"/>
          <w:sz w:val="26"/>
          <w:szCs w:val="26"/>
        </w:rPr>
        <w:t>.</w:t>
      </w:r>
    </w:p>
    <w:p w14:paraId="6B02359B" w14:textId="77777777" w:rsidR="000B2498" w:rsidRPr="00EB5326" w:rsidRDefault="00852A3F" w:rsidP="000B2498">
      <w:pPr>
        <w:spacing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21.</w:t>
      </w:r>
      <w:r w:rsidR="00EC13E8" w:rsidRPr="00EB5326">
        <w:rPr>
          <w:rFonts w:cs="Times New Roman"/>
          <w:b/>
          <w:color w:val="000000" w:themeColor="text1"/>
          <w:sz w:val="26"/>
          <w:szCs w:val="26"/>
        </w:rPr>
        <w:t>NB</w:t>
      </w:r>
      <w:r w:rsidR="000B2498" w:rsidRPr="00EB5326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="000B2498"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 Cơ năng là một đại lượng</w:t>
      </w:r>
    </w:p>
    <w:p w14:paraId="4ECF5DB0" w14:textId="77777777" w:rsidR="000B2498" w:rsidRPr="00EB5326" w:rsidRDefault="000B2498" w:rsidP="000B2498">
      <w:pPr>
        <w:spacing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>A. luôn luôn dương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="00852A3F"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           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B. luôn luôn dương hoặc bằng không.</w:t>
      </w:r>
    </w:p>
    <w:p w14:paraId="044A15D0" w14:textId="77777777" w:rsidR="000B2498" w:rsidRPr="00EB5326" w:rsidRDefault="000B2498" w:rsidP="000B2498">
      <w:pPr>
        <w:spacing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>C. có thể âm, dương hoặc bằng không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>D. luôn khác không.</w:t>
      </w:r>
    </w:p>
    <w:p w14:paraId="29337D1E" w14:textId="77777777" w:rsidR="000B2498" w:rsidRPr="00EB5326" w:rsidRDefault="000B2498" w:rsidP="000B2498">
      <w:pPr>
        <w:spacing w:line="240" w:lineRule="auto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x-none"/>
        </w:rPr>
      </w:pPr>
      <w:r w:rsidRPr="00EB5326">
        <w:rPr>
          <w:rFonts w:eastAsia="Times New Roman" w:cs="Times New Roman"/>
          <w:b/>
          <w:bCs/>
          <w:color w:val="000000" w:themeColor="text1"/>
          <w:sz w:val="26"/>
          <w:szCs w:val="26"/>
          <w:lang w:eastAsia="x-none"/>
        </w:rPr>
        <w:t>Câu 2</w:t>
      </w:r>
      <w:r w:rsidR="00852A3F" w:rsidRPr="00EB5326">
        <w:rPr>
          <w:rFonts w:eastAsia="Times New Roman" w:cs="Times New Roman"/>
          <w:b/>
          <w:bCs/>
          <w:color w:val="000000" w:themeColor="text1"/>
          <w:sz w:val="26"/>
          <w:szCs w:val="26"/>
          <w:lang w:eastAsia="x-none"/>
        </w:rPr>
        <w:t>2.</w:t>
      </w:r>
      <w:r w:rsidRPr="00EB5326">
        <w:rPr>
          <w:rFonts w:eastAsia="Times New Roman" w:cs="Times New Roman"/>
          <w:b/>
          <w:bCs/>
          <w:color w:val="000000" w:themeColor="text1"/>
          <w:sz w:val="26"/>
          <w:szCs w:val="26"/>
          <w:lang w:eastAsia="x-none"/>
        </w:rPr>
        <w:t>NB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eastAsia="x-none"/>
        </w:rPr>
        <w:t xml:space="preserve"> 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val="vi-VN" w:eastAsia="x-none"/>
        </w:rPr>
        <w:t xml:space="preserve">Cơ năng của vật được bảo toàn </w:t>
      </w:r>
      <w:r w:rsidR="00852A3F" w:rsidRPr="00EB5326">
        <w:rPr>
          <w:rFonts w:eastAsia="Times New Roman" w:cs="Times New Roman"/>
          <w:color w:val="000000" w:themeColor="text1"/>
          <w:sz w:val="26"/>
          <w:szCs w:val="26"/>
          <w:lang w:val="vi-VN" w:eastAsia="x-none"/>
        </w:rPr>
        <w:t>trong trường hợp</w:t>
      </w:r>
    </w:p>
    <w:p w14:paraId="3753B659" w14:textId="77777777" w:rsidR="000B2498" w:rsidRPr="00EB5326" w:rsidRDefault="000B2498" w:rsidP="000B2498">
      <w:pPr>
        <w:tabs>
          <w:tab w:val="left" w:pos="2835"/>
          <w:tab w:val="left" w:pos="5670"/>
          <w:tab w:val="left" w:pos="7938"/>
        </w:tabs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  <w:lang w:val="fr-FR"/>
        </w:rPr>
      </w:pPr>
      <w:r w:rsidRPr="00EB5326">
        <w:rPr>
          <w:rFonts w:eastAsia="Times New Roman" w:cs="Times New Roman"/>
          <w:b/>
          <w:color w:val="000000" w:themeColor="text1"/>
          <w:sz w:val="26"/>
          <w:szCs w:val="26"/>
        </w:rPr>
        <w:lastRenderedPageBreak/>
        <w:t xml:space="preserve">A. </w:t>
      </w:r>
      <w:r w:rsidR="00440180"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vật rơi trong không khí.    </w:t>
      </w:r>
      <w:r w:rsidR="00440180"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B. 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val="fr-FR"/>
        </w:rPr>
        <w:t>vật trượt có ma sát.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</w:p>
    <w:p w14:paraId="218754FE" w14:textId="77777777" w:rsidR="00EC13E8" w:rsidRPr="00EB5326" w:rsidRDefault="000B2498" w:rsidP="000B2498">
      <w:pPr>
        <w:tabs>
          <w:tab w:val="left" w:pos="2835"/>
          <w:tab w:val="left" w:pos="5670"/>
          <w:tab w:val="left" w:pos="7938"/>
        </w:tabs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  <w:lang w:val="fr-FR"/>
        </w:rPr>
      </w:pPr>
      <w:r w:rsidRPr="00EB5326">
        <w:rPr>
          <w:rFonts w:eastAsia="Times New Roman" w:cs="Times New Roman"/>
          <w:b/>
          <w:color w:val="000000" w:themeColor="text1"/>
          <w:sz w:val="26"/>
          <w:szCs w:val="26"/>
        </w:rPr>
        <w:t xml:space="preserve">C. 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vật rơi tự do.                 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b/>
          <w:color w:val="000000" w:themeColor="text1"/>
          <w:sz w:val="26"/>
          <w:szCs w:val="26"/>
        </w:rPr>
        <w:t xml:space="preserve">D. 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vật rơi trong chất lỏng nhớt.</w:t>
      </w:r>
    </w:p>
    <w:p w14:paraId="5FD453E3" w14:textId="77777777" w:rsidR="00416781" w:rsidRPr="00EB5326" w:rsidRDefault="00852A3F" w:rsidP="00416781">
      <w:pPr>
        <w:spacing w:line="240" w:lineRule="auto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x-none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23.</w:t>
      </w:r>
      <w:r w:rsidR="00EC13E8" w:rsidRPr="00EB5326">
        <w:rPr>
          <w:rFonts w:cs="Times New Roman"/>
          <w:b/>
          <w:color w:val="000000" w:themeColor="text1"/>
          <w:sz w:val="26"/>
          <w:szCs w:val="26"/>
        </w:rPr>
        <w:t>TH</w:t>
      </w:r>
      <w:r w:rsidR="00416781" w:rsidRPr="00EB5326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416781" w:rsidRPr="00EB5326">
        <w:rPr>
          <w:rFonts w:eastAsia="Times New Roman" w:cs="Times New Roman"/>
          <w:color w:val="000000" w:themeColor="text1"/>
          <w:sz w:val="26"/>
          <w:szCs w:val="26"/>
          <w:lang w:val="vi-VN" w:eastAsia="x-none"/>
        </w:rPr>
        <w:t xml:space="preserve">Một vật nhỏ được ném </w:t>
      </w:r>
      <w:r w:rsidR="00C04E12" w:rsidRPr="00EB5326">
        <w:rPr>
          <w:rFonts w:eastAsia="Times New Roman" w:cs="Times New Roman"/>
          <w:color w:val="000000" w:themeColor="text1"/>
          <w:sz w:val="26"/>
          <w:szCs w:val="26"/>
          <w:lang w:val="vi-VN" w:eastAsia="x-none"/>
        </w:rPr>
        <w:t>lên từ điểm M phía trên mặt đất,</w:t>
      </w:r>
      <w:r w:rsidR="00416781" w:rsidRPr="00EB5326">
        <w:rPr>
          <w:rFonts w:eastAsia="Times New Roman" w:cs="Times New Roman"/>
          <w:color w:val="000000" w:themeColor="text1"/>
          <w:sz w:val="26"/>
          <w:szCs w:val="26"/>
          <w:lang w:val="vi-VN" w:eastAsia="x-none"/>
        </w:rPr>
        <w:t xml:space="preserve"> vật lên tới điểm N thì dừng và rơi xuống. Bỏ qua sức cản củ</w:t>
      </w:r>
      <w:r w:rsidR="00C04E12" w:rsidRPr="00EB5326">
        <w:rPr>
          <w:rFonts w:eastAsia="Times New Roman" w:cs="Times New Roman"/>
          <w:color w:val="000000" w:themeColor="text1"/>
          <w:sz w:val="26"/>
          <w:szCs w:val="26"/>
          <w:lang w:val="vi-VN" w:eastAsia="x-none"/>
        </w:rPr>
        <w:t>a không khí. Trong quá trình MN</w:t>
      </w:r>
      <w:r w:rsidR="00416781" w:rsidRPr="00EB5326">
        <w:rPr>
          <w:rFonts w:eastAsia="Times New Roman" w:cs="Times New Roman"/>
          <w:color w:val="000000" w:themeColor="text1"/>
          <w:sz w:val="26"/>
          <w:szCs w:val="26"/>
          <w:lang w:val="vi-VN" w:eastAsia="x-none"/>
        </w:rPr>
        <w:t xml:space="preserve"> </w:t>
      </w:r>
    </w:p>
    <w:p w14:paraId="6FA30D78" w14:textId="77777777" w:rsidR="00C04E12" w:rsidRPr="00EB5326" w:rsidRDefault="00416781" w:rsidP="00C04E12">
      <w:pPr>
        <w:ind w:firstLine="720"/>
        <w:rPr>
          <w:rFonts w:eastAsia="Times New Roman" w:cs="Times New Roman"/>
          <w:color w:val="000000" w:themeColor="text1"/>
          <w:sz w:val="26"/>
          <w:szCs w:val="26"/>
          <w:lang w:val="vi-VN"/>
        </w:rPr>
      </w:pPr>
      <w:r w:rsidRPr="00EB532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val="vi-VN"/>
        </w:rPr>
        <w:t xml:space="preserve">thế năng giảm. 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val="vi-VN"/>
        </w:rPr>
        <w:tab/>
      </w:r>
      <w:r w:rsidR="00C04E12"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           </w:t>
      </w:r>
      <w:r w:rsidRPr="00EB532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val="vi-VN"/>
        </w:rPr>
        <w:t xml:space="preserve">cơ năng cực đại tại N. 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val="vi-VN"/>
        </w:rPr>
        <w:tab/>
      </w:r>
    </w:p>
    <w:p w14:paraId="5D48A4E9" w14:textId="77777777" w:rsidR="00EC13E8" w:rsidRPr="00EB5326" w:rsidRDefault="00416781" w:rsidP="00C04E12">
      <w:pPr>
        <w:ind w:firstLine="720"/>
        <w:rPr>
          <w:rFonts w:cs="Times New Roman"/>
          <w:b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val="vi-VN"/>
        </w:rPr>
        <w:t xml:space="preserve">cơ năng không đổi. 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val="vi-VN"/>
        </w:rPr>
        <w:tab/>
      </w:r>
      <w:r w:rsidRPr="00EB532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EB5326">
        <w:rPr>
          <w:rFonts w:eastAsia="Times New Roman" w:cs="Times New Roman"/>
          <w:color w:val="000000" w:themeColor="text1"/>
          <w:sz w:val="26"/>
          <w:szCs w:val="26"/>
          <w:lang w:val="vi-VN"/>
        </w:rPr>
        <w:t>động năng tăng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46EB6346" w14:textId="77777777" w:rsidR="00416781" w:rsidRPr="00EB5326" w:rsidRDefault="00C04E12" w:rsidP="00416781">
      <w:pPr>
        <w:spacing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24.</w:t>
      </w:r>
      <w:r w:rsidR="00EC13E8" w:rsidRPr="00EB5326">
        <w:rPr>
          <w:rFonts w:cs="Times New Roman"/>
          <w:b/>
          <w:color w:val="000000" w:themeColor="text1"/>
          <w:sz w:val="26"/>
          <w:szCs w:val="26"/>
        </w:rPr>
        <w:t>TH</w:t>
      </w:r>
      <w:r w:rsidR="00416781" w:rsidRPr="00EB5326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416781" w:rsidRPr="00EB5326">
        <w:rPr>
          <w:rFonts w:eastAsia="Times New Roman" w:cs="Times New Roman"/>
          <w:color w:val="000000" w:themeColor="text1"/>
          <w:sz w:val="26"/>
          <w:szCs w:val="26"/>
        </w:rPr>
        <w:t>Khi một vật chuyển động trong trọng trường thì cơ năng của vật được xác định theo công thức</w:t>
      </w:r>
    </w:p>
    <w:p w14:paraId="4F4C4C18" w14:textId="77777777" w:rsidR="00416781" w:rsidRPr="00EB5326" w:rsidRDefault="00416781" w:rsidP="00416781">
      <w:pPr>
        <w:spacing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A. </w:t>
      </w:r>
      <w:r w:rsidRPr="00EB5326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620" w:dyaOrig="620" w14:anchorId="0005079B">
          <v:shape id="_x0000_i1051" type="#_x0000_t75" style="width:81.35pt;height:31.8pt" o:ole="">
            <v:imagedata r:id="rId59" o:title=""/>
          </v:shape>
          <o:OLEObject Type="Embed" ProgID="Equation.3" ShapeID="_x0000_i1051" DrawAspect="Content" ObjectID="_1738224443" r:id="rId60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 xml:space="preserve">B. </w:t>
      </w:r>
      <w:r w:rsidRPr="00EB5326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719" w:dyaOrig="620" w14:anchorId="5C016E71">
          <v:shape id="_x0000_i1052" type="#_x0000_t75" style="width:85.1pt;height:31.8pt" o:ole="">
            <v:imagedata r:id="rId61" o:title=""/>
          </v:shape>
          <o:OLEObject Type="Embed" ProgID="Equation.3" ShapeID="_x0000_i1052" DrawAspect="Content" ObjectID="_1738224444" r:id="rId62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 xml:space="preserve">     </w:t>
      </w:r>
    </w:p>
    <w:p w14:paraId="3D10227D" w14:textId="77777777" w:rsidR="00416781" w:rsidRPr="00EB5326" w:rsidRDefault="00416781" w:rsidP="00416781">
      <w:pPr>
        <w:spacing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 xml:space="preserve">C. </w:t>
      </w:r>
      <w:r w:rsidRPr="00EB5326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2120" w:dyaOrig="620" w14:anchorId="3DF6DA8A">
          <v:shape id="_x0000_i1053" type="#_x0000_t75" style="width:106.6pt;height:31.8pt" o:ole="">
            <v:imagedata r:id="rId63" o:title=""/>
          </v:shape>
          <o:OLEObject Type="Embed" ProgID="Equation.3" ShapeID="_x0000_i1053" DrawAspect="Content" ObjectID="_1738224445" r:id="rId64"/>
        </w:objec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EB5326">
        <w:rPr>
          <w:rFonts w:eastAsia="Times New Roman" w:cs="Times New Roman"/>
          <w:color w:val="000000" w:themeColor="text1"/>
          <w:sz w:val="26"/>
          <w:szCs w:val="26"/>
        </w:rPr>
        <w:tab/>
        <w:t xml:space="preserve">D. </w:t>
      </w:r>
      <w:r w:rsidRPr="00EB5326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920" w:dyaOrig="620" w14:anchorId="422AC0A4">
          <v:shape id="_x0000_i1054" type="#_x0000_t75" style="width:96.3pt;height:31.8pt" o:ole="">
            <v:imagedata r:id="rId65" o:title=""/>
          </v:shape>
          <o:OLEObject Type="Embed" ProgID="Equation.3" ShapeID="_x0000_i1054" DrawAspect="Content" ObjectID="_1738224446" r:id="rId66"/>
        </w:object>
      </w:r>
    </w:p>
    <w:p w14:paraId="2F07F339" w14:textId="77777777" w:rsidR="00416781" w:rsidRPr="00EB5326" w:rsidRDefault="00C04E12" w:rsidP="00416781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25.</w:t>
      </w:r>
      <w:r w:rsidR="00416781" w:rsidRPr="00EB5326">
        <w:rPr>
          <w:rFonts w:cs="Times New Roman"/>
          <w:b/>
          <w:color w:val="000000" w:themeColor="text1"/>
          <w:sz w:val="26"/>
          <w:szCs w:val="26"/>
        </w:rPr>
        <w:t xml:space="preserve">NB </w:t>
      </w:r>
      <w:r w:rsidR="00416781" w:rsidRPr="00EB5326">
        <w:rPr>
          <w:rFonts w:cs="Times New Roman"/>
          <w:b/>
          <w:bCs/>
          <w:color w:val="000000" w:themeColor="text1"/>
          <w:sz w:val="26"/>
          <w:szCs w:val="26"/>
        </w:rPr>
        <w:t>.</w:t>
      </w:r>
      <w:r w:rsidR="00416781" w:rsidRPr="00EB5326">
        <w:rPr>
          <w:rFonts w:cs="Times New Roman"/>
          <w:color w:val="000000" w:themeColor="text1"/>
          <w:sz w:val="26"/>
          <w:szCs w:val="26"/>
        </w:rPr>
        <w:t xml:space="preserve"> Hiệu suất là tỉ số giữa</w:t>
      </w:r>
    </w:p>
    <w:p w14:paraId="5F0A9511" w14:textId="77777777" w:rsidR="00416781" w:rsidRPr="00EB5326" w:rsidRDefault="00416781" w:rsidP="00416781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A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năng lượng hao phí và năng lượng có ích.</w:t>
      </w:r>
    </w:p>
    <w:p w14:paraId="34059254" w14:textId="77777777" w:rsidR="00416781" w:rsidRPr="00EB5326" w:rsidRDefault="00416781" w:rsidP="00416781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B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năng lượng có ích và năng lượng hao phí.</w:t>
      </w:r>
    </w:p>
    <w:p w14:paraId="54CB8299" w14:textId="77777777" w:rsidR="00416781" w:rsidRPr="00EB5326" w:rsidRDefault="00416781" w:rsidP="00416781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C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năng lượng hao phí và năng lượng toàn phần.</w:t>
      </w:r>
    </w:p>
    <w:p w14:paraId="1E5DF882" w14:textId="77777777" w:rsidR="00416781" w:rsidRPr="00EB5326" w:rsidRDefault="00416781" w:rsidP="00416781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D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năng lượng có ích và năng lượng toàn phần.</w:t>
      </w:r>
    </w:p>
    <w:p w14:paraId="16134D4D" w14:textId="77777777" w:rsidR="00A27900" w:rsidRPr="00EB5326" w:rsidRDefault="00C04E12" w:rsidP="00440180">
      <w:pPr>
        <w:shd w:val="clear" w:color="auto" w:fill="FFFFFF"/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26.</w:t>
      </w:r>
      <w:r w:rsidR="00416781" w:rsidRPr="00EB5326">
        <w:rPr>
          <w:rFonts w:cs="Times New Roman"/>
          <w:b/>
          <w:color w:val="000000" w:themeColor="text1"/>
          <w:sz w:val="26"/>
          <w:szCs w:val="26"/>
        </w:rPr>
        <w:t xml:space="preserve">NB </w:t>
      </w:r>
      <w:r w:rsidR="00A27900" w:rsidRPr="00EB5326">
        <w:rPr>
          <w:rFonts w:eastAsia="Times New Roman" w:cs="Times New Roman"/>
          <w:color w:val="000000" w:themeColor="text1"/>
          <w:sz w:val="26"/>
          <w:szCs w:val="26"/>
        </w:rPr>
        <w:t>Phát biểu nào sau đây là </w:t>
      </w:r>
      <w:r w:rsidR="00A27900" w:rsidRPr="00EB5326">
        <w:rPr>
          <w:rFonts w:eastAsia="Times New Roman" w:cs="Times New Roman"/>
          <w:b/>
          <w:bCs/>
          <w:color w:val="000000" w:themeColor="text1"/>
          <w:sz w:val="26"/>
          <w:szCs w:val="26"/>
        </w:rPr>
        <w:t>không</w:t>
      </w:r>
      <w:r w:rsidR="00A27900" w:rsidRPr="00EB5326">
        <w:rPr>
          <w:rFonts w:eastAsia="Times New Roman" w:cs="Times New Roman"/>
          <w:color w:val="000000" w:themeColor="text1"/>
          <w:sz w:val="26"/>
          <w:szCs w:val="26"/>
        </w:rPr>
        <w:t> đúng khi nói về hiệu suất?</w:t>
      </w:r>
    </w:p>
    <w:p w14:paraId="7D892DAE" w14:textId="77777777" w:rsidR="00A27900" w:rsidRPr="00EB5326" w:rsidRDefault="00A27900" w:rsidP="00440180">
      <w:pPr>
        <w:shd w:val="clear" w:color="auto" w:fill="FFFFFF"/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>A. Hiệu suất của động cơ luôn nhỏ hơn 1.</w:t>
      </w:r>
    </w:p>
    <w:p w14:paraId="12AA5A95" w14:textId="77777777" w:rsidR="00A27900" w:rsidRPr="00EB5326" w:rsidRDefault="00A27900" w:rsidP="00440180">
      <w:pPr>
        <w:shd w:val="clear" w:color="auto" w:fill="FFFFFF"/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>B. Hiệu suất đặc trưng cho mức độ hiệu quả của động cơ.</w:t>
      </w:r>
    </w:p>
    <w:p w14:paraId="2C61CF09" w14:textId="77777777" w:rsidR="00A27900" w:rsidRPr="00EB5326" w:rsidRDefault="00A27900" w:rsidP="00440180">
      <w:pPr>
        <w:shd w:val="clear" w:color="auto" w:fill="FFFFFF"/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>C. Hiệu suất của động cơ được xác định bằng tỉ số giữa công suất có ích và công suất toàn phần của động cơ.</w:t>
      </w:r>
    </w:p>
    <w:p w14:paraId="3F505BFE" w14:textId="77777777" w:rsidR="00416781" w:rsidRPr="00EB5326" w:rsidRDefault="00A27900" w:rsidP="00440180">
      <w:pPr>
        <w:spacing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EB5326">
        <w:rPr>
          <w:rFonts w:eastAsia="Times New Roman" w:cs="Times New Roman"/>
          <w:color w:val="000000" w:themeColor="text1"/>
          <w:sz w:val="26"/>
          <w:szCs w:val="26"/>
        </w:rPr>
        <w:t>D. Hiệu suất được xác định bằng tỉ số giữa năng lượng đầu ra và năng lượng đầu vào.</w:t>
      </w:r>
    </w:p>
    <w:p w14:paraId="08E6034E" w14:textId="77777777" w:rsidR="00A27900" w:rsidRPr="00EB5326" w:rsidRDefault="00C04E12" w:rsidP="00A27900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27.</w:t>
      </w:r>
      <w:r w:rsidR="00A27900" w:rsidRPr="00EB5326">
        <w:rPr>
          <w:rFonts w:cs="Times New Roman"/>
          <w:b/>
          <w:color w:val="000000" w:themeColor="text1"/>
          <w:sz w:val="26"/>
          <w:szCs w:val="26"/>
        </w:rPr>
        <w:t xml:space="preserve">TH </w:t>
      </w:r>
      <w:r w:rsidR="00A27900" w:rsidRPr="00EB5326">
        <w:rPr>
          <w:rFonts w:cs="Times New Roman"/>
          <w:color w:val="000000" w:themeColor="text1"/>
          <w:sz w:val="26"/>
          <w:szCs w:val="26"/>
        </w:rPr>
        <w:t>Hiệu suất càng cao thì</w:t>
      </w:r>
    </w:p>
    <w:p w14:paraId="7B198D9E" w14:textId="77777777" w:rsidR="00A27900" w:rsidRPr="00EB5326" w:rsidRDefault="00A27900" w:rsidP="00A27900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A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tỉ lệ năng lượng hao phí so với năng lượng toàn phần càng lớn.</w:t>
      </w:r>
    </w:p>
    <w:p w14:paraId="1E5ACEC7" w14:textId="77777777" w:rsidR="00A27900" w:rsidRPr="00EB5326" w:rsidRDefault="00A27900" w:rsidP="00A27900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B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năng lượng tiêu thụ càng lớn.</w:t>
      </w:r>
    </w:p>
    <w:p w14:paraId="1CBB5CD2" w14:textId="7E3D29EC" w:rsidR="00A27900" w:rsidRPr="00EB5326" w:rsidRDefault="00A27900" w:rsidP="00A27900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C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năng lượng hao phí c</w:t>
      </w:r>
      <w:r w:rsidR="00AD53D1" w:rsidRPr="00EB5326">
        <w:rPr>
          <w:rFonts w:cs="Times New Roman"/>
          <w:color w:val="000000" w:themeColor="text1"/>
          <w:sz w:val="26"/>
          <w:szCs w:val="26"/>
        </w:rPr>
        <w:t>àn</w:t>
      </w:r>
      <w:r w:rsidRPr="00EB5326">
        <w:rPr>
          <w:rFonts w:cs="Times New Roman"/>
          <w:color w:val="000000" w:themeColor="text1"/>
          <w:sz w:val="26"/>
          <w:szCs w:val="26"/>
        </w:rPr>
        <w:t>g ít.</w:t>
      </w:r>
    </w:p>
    <w:p w14:paraId="5AE4A46D" w14:textId="77777777" w:rsidR="00A27900" w:rsidRPr="00EB5326" w:rsidRDefault="00A27900" w:rsidP="00A27900">
      <w:pPr>
        <w:spacing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color w:val="000000" w:themeColor="text1"/>
          <w:sz w:val="26"/>
          <w:szCs w:val="26"/>
        </w:rPr>
        <w:tab/>
      </w:r>
      <w:r w:rsidRPr="00EB5326">
        <w:rPr>
          <w:rFonts w:cs="Times New Roman"/>
          <w:b/>
          <w:bCs/>
          <w:color w:val="000000" w:themeColor="text1"/>
          <w:sz w:val="26"/>
          <w:szCs w:val="26"/>
        </w:rPr>
        <w:t>D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tỉ lệ năng lượng hao phí so với năng lượng toàn phần càng ít.</w:t>
      </w:r>
    </w:p>
    <w:p w14:paraId="1084D606" w14:textId="77777777" w:rsidR="00440180" w:rsidRPr="00EB5326" w:rsidRDefault="00C04E12" w:rsidP="00440180">
      <w:pPr>
        <w:rPr>
          <w:rFonts w:cs="Times New Roman"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Câu 28.</w:t>
      </w:r>
      <w:r w:rsidR="00A27900" w:rsidRPr="00EB5326">
        <w:rPr>
          <w:rFonts w:cs="Times New Roman"/>
          <w:b/>
          <w:color w:val="000000" w:themeColor="text1"/>
          <w:sz w:val="26"/>
          <w:szCs w:val="26"/>
        </w:rPr>
        <w:t xml:space="preserve">TH </w:t>
      </w:r>
      <w:r w:rsidR="00440180" w:rsidRPr="00EB5326">
        <w:rPr>
          <w:rFonts w:cs="Times New Roman"/>
          <w:color w:val="000000" w:themeColor="text1"/>
          <w:sz w:val="26"/>
          <w:szCs w:val="26"/>
        </w:rPr>
        <w:t>Một máy cơ đơn giản, công có ích là 240J, công toàn phần của máy sinh ra là 300J. Hiệu suất máy đạt được là</w:t>
      </w:r>
    </w:p>
    <w:p w14:paraId="53135149" w14:textId="77777777" w:rsidR="00440180" w:rsidRPr="00EB5326" w:rsidRDefault="00440180" w:rsidP="0044018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>70%</w:t>
      </w:r>
      <w:r w:rsidR="00C04E12"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B. 80%</w:t>
      </w:r>
      <w:r w:rsidR="00C04E12"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C. 75%</w:t>
      </w:r>
      <w:r w:rsidR="00C04E12"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D. 85%</w:t>
      </w:r>
      <w:r w:rsidR="00C04E12" w:rsidRPr="00EB532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272244B3" w14:textId="01DFAED3" w:rsidR="00A27900" w:rsidRPr="00EB5326" w:rsidRDefault="00671E9D" w:rsidP="00F23002">
      <w:pPr>
        <w:rPr>
          <w:rFonts w:cs="Times New Roman"/>
          <w:b/>
          <w:iCs/>
          <w:color w:val="000000" w:themeColor="text1"/>
          <w:sz w:val="26"/>
          <w:szCs w:val="26"/>
        </w:rPr>
      </w:pPr>
      <w:r w:rsidRPr="00EB5326">
        <w:rPr>
          <w:rFonts w:cs="Times New Roman"/>
          <w:b/>
          <w:color w:val="000000" w:themeColor="text1"/>
          <w:sz w:val="26"/>
          <w:szCs w:val="26"/>
        </w:rPr>
        <w:t>II. TỰ LUẬN.</w:t>
      </w:r>
      <w:r w:rsidRPr="00EB5326">
        <w:rPr>
          <w:rFonts w:cs="Times New Roman"/>
          <w:color w:val="000000" w:themeColor="text1"/>
          <w:sz w:val="26"/>
          <w:szCs w:val="26"/>
        </w:rPr>
        <w:t xml:space="preserve"> </w:t>
      </w:r>
      <w:r w:rsidRPr="00EB5326">
        <w:rPr>
          <w:rFonts w:cs="Times New Roman"/>
          <w:b/>
          <w:i/>
          <w:color w:val="000000" w:themeColor="text1"/>
          <w:sz w:val="26"/>
          <w:szCs w:val="26"/>
        </w:rPr>
        <w:t>(3 điểm)</w:t>
      </w:r>
    </w:p>
    <w:p w14:paraId="18C13409" w14:textId="218F1EC5" w:rsidR="00BA6D01" w:rsidRPr="00EB5326" w:rsidRDefault="00BA6D01" w:rsidP="00BA6D01">
      <w:pPr>
        <w:rPr>
          <w:b/>
          <w:bCs/>
          <w:color w:val="000000" w:themeColor="text1"/>
          <w:sz w:val="26"/>
          <w:szCs w:val="24"/>
        </w:rPr>
      </w:pPr>
      <w:r w:rsidRPr="00EB5326">
        <w:rPr>
          <w:b/>
          <w:bCs/>
          <w:color w:val="000000" w:themeColor="text1"/>
          <w:sz w:val="26"/>
          <w:szCs w:val="24"/>
        </w:rPr>
        <w:t>Câu</w:t>
      </w:r>
      <w:r w:rsidR="00937AA3" w:rsidRPr="00EB5326">
        <w:rPr>
          <w:b/>
          <w:bCs/>
          <w:color w:val="000000" w:themeColor="text1"/>
          <w:sz w:val="26"/>
          <w:szCs w:val="24"/>
        </w:rPr>
        <w:t xml:space="preserve"> 1</w:t>
      </w:r>
      <w:r w:rsidRPr="00EB5326">
        <w:rPr>
          <w:b/>
          <w:bCs/>
          <w:color w:val="000000" w:themeColor="text1"/>
          <w:sz w:val="26"/>
          <w:szCs w:val="24"/>
        </w:rPr>
        <w:t xml:space="preserve"> (VDT)</w:t>
      </w:r>
      <w:r w:rsidR="00937AA3" w:rsidRPr="00EB5326">
        <w:rPr>
          <w:b/>
          <w:bCs/>
          <w:color w:val="000000" w:themeColor="text1"/>
          <w:sz w:val="26"/>
          <w:szCs w:val="24"/>
        </w:rPr>
        <w:t>(0,5đ)</w:t>
      </w:r>
      <w:r w:rsidRPr="00EB5326">
        <w:rPr>
          <w:b/>
          <w:bCs/>
          <w:color w:val="000000" w:themeColor="text1"/>
          <w:sz w:val="26"/>
          <w:szCs w:val="24"/>
        </w:rPr>
        <w:t xml:space="preserve">: </w:t>
      </w:r>
      <w:r w:rsidRPr="00EB5326">
        <w:rPr>
          <w:color w:val="000000" w:themeColor="text1"/>
          <w:sz w:val="26"/>
          <w:szCs w:val="26"/>
          <w:lang w:val="vi-VN" w:eastAsia="vi-VN"/>
        </w:rPr>
        <w:t xml:space="preserve">Mô men lực của một lực đối với trục quay là bao nhiêu nếu độ lớn của lực là 5,5 N và cánh tay đòn là </w:t>
      </w:r>
      <w:r w:rsidRPr="00EB5326">
        <w:rPr>
          <w:color w:val="000000" w:themeColor="text1"/>
          <w:sz w:val="26"/>
          <w:szCs w:val="26"/>
          <w:lang w:eastAsia="vi-VN"/>
        </w:rPr>
        <w:t>50cm?</w:t>
      </w:r>
    </w:p>
    <w:p w14:paraId="63AEA63B" w14:textId="5341BFFC" w:rsidR="00BA6D01" w:rsidRPr="00EB5326" w:rsidRDefault="00BA6D01" w:rsidP="00BA6D01">
      <w:pPr>
        <w:spacing w:line="288" w:lineRule="auto"/>
        <w:jc w:val="both"/>
        <w:rPr>
          <w:b/>
          <w:bCs/>
          <w:color w:val="000000" w:themeColor="text1"/>
          <w:sz w:val="26"/>
          <w:szCs w:val="26"/>
          <w:lang w:eastAsia="vi-VN"/>
        </w:rPr>
      </w:pPr>
      <w:r w:rsidRPr="00EB5326">
        <w:rPr>
          <w:b/>
          <w:bCs/>
          <w:color w:val="000000" w:themeColor="text1"/>
          <w:sz w:val="26"/>
          <w:szCs w:val="26"/>
          <w:lang w:eastAsia="vi-VN"/>
        </w:rPr>
        <w:t>Câu 2 (VD)</w:t>
      </w:r>
      <w:r w:rsidR="00937AA3" w:rsidRPr="00EB5326">
        <w:rPr>
          <w:b/>
          <w:bCs/>
          <w:color w:val="000000" w:themeColor="text1"/>
          <w:sz w:val="26"/>
          <w:szCs w:val="26"/>
          <w:lang w:eastAsia="vi-VN"/>
        </w:rPr>
        <w:t>(1đ)</w:t>
      </w:r>
      <w:r w:rsidRPr="00EB5326">
        <w:rPr>
          <w:b/>
          <w:bCs/>
          <w:color w:val="000000" w:themeColor="text1"/>
          <w:sz w:val="26"/>
          <w:szCs w:val="26"/>
          <w:lang w:eastAsia="vi-VN"/>
        </w:rPr>
        <w:t xml:space="preserve">: </w:t>
      </w:r>
      <w:r w:rsidRPr="00EB5326">
        <w:rPr>
          <w:color w:val="000000" w:themeColor="text1"/>
          <w:sz w:val="26"/>
          <w:szCs w:val="26"/>
          <w:lang w:eastAsia="vi-VN"/>
        </w:rPr>
        <w:t xml:space="preserve">Tác dụng vào vật </w:t>
      </w:r>
      <w:r w:rsidR="00C00C0E" w:rsidRPr="00EB5326">
        <w:rPr>
          <w:color w:val="000000" w:themeColor="text1"/>
          <w:sz w:val="26"/>
          <w:szCs w:val="26"/>
          <w:lang w:eastAsia="vi-VN"/>
        </w:rPr>
        <w:t>1,8</w:t>
      </w:r>
      <w:r w:rsidRPr="00EB5326">
        <w:rPr>
          <w:color w:val="000000" w:themeColor="text1"/>
          <w:sz w:val="26"/>
          <w:szCs w:val="26"/>
          <w:lang w:eastAsia="vi-VN"/>
        </w:rPr>
        <w:t>kg đứng yên 1 lực không đổi 1</w:t>
      </w:r>
      <w:r w:rsidR="00C00C0E" w:rsidRPr="00EB5326">
        <w:rPr>
          <w:color w:val="000000" w:themeColor="text1"/>
          <w:sz w:val="26"/>
          <w:szCs w:val="26"/>
          <w:lang w:eastAsia="vi-VN"/>
        </w:rPr>
        <w:t>2</w:t>
      </w:r>
      <w:r w:rsidRPr="00EB5326">
        <w:rPr>
          <w:color w:val="000000" w:themeColor="text1"/>
          <w:sz w:val="26"/>
          <w:szCs w:val="26"/>
          <w:lang w:eastAsia="vi-VN"/>
        </w:rPr>
        <w:t xml:space="preserve">N làm vật trượt có ma sát theo phương ngang. Sau 2s vật </w:t>
      </w:r>
      <w:r w:rsidR="00467F57" w:rsidRPr="00EB5326">
        <w:rPr>
          <w:color w:val="000000" w:themeColor="text1"/>
          <w:sz w:val="26"/>
          <w:szCs w:val="26"/>
          <w:lang w:eastAsia="vi-VN"/>
        </w:rPr>
        <w:t>đi được</w:t>
      </w:r>
      <w:r w:rsidRPr="00EB5326">
        <w:rPr>
          <w:color w:val="000000" w:themeColor="text1"/>
          <w:sz w:val="26"/>
          <w:szCs w:val="26"/>
          <w:lang w:eastAsia="vi-VN"/>
        </w:rPr>
        <w:t xml:space="preserve"> 6m, lấy g = 10m/s</w:t>
      </w:r>
      <w:r w:rsidRPr="00EB5326">
        <w:rPr>
          <w:color w:val="000000" w:themeColor="text1"/>
          <w:sz w:val="26"/>
          <w:szCs w:val="26"/>
          <w:vertAlign w:val="superscript"/>
          <w:lang w:eastAsia="vi-VN"/>
        </w:rPr>
        <w:t>2</w:t>
      </w:r>
    </w:p>
    <w:p w14:paraId="3E2C0A36" w14:textId="77777777" w:rsidR="00BA6D01" w:rsidRPr="00EB5326" w:rsidRDefault="00BA6D01" w:rsidP="00BA6D01">
      <w:pPr>
        <w:spacing w:line="288" w:lineRule="auto"/>
        <w:jc w:val="both"/>
        <w:rPr>
          <w:color w:val="000000" w:themeColor="text1"/>
          <w:sz w:val="26"/>
          <w:szCs w:val="26"/>
          <w:lang w:eastAsia="vi-VN"/>
        </w:rPr>
      </w:pPr>
      <w:r w:rsidRPr="00EB5326">
        <w:rPr>
          <w:color w:val="000000" w:themeColor="text1"/>
          <w:sz w:val="26"/>
          <w:szCs w:val="26"/>
          <w:lang w:eastAsia="vi-VN"/>
        </w:rPr>
        <w:t>a/ Tính công và công suất trung bình của lực tác dụng?</w:t>
      </w:r>
    </w:p>
    <w:p w14:paraId="3BB94184" w14:textId="4A4D01B7" w:rsidR="00BA6D01" w:rsidRPr="00EB5326" w:rsidRDefault="00BA6D01" w:rsidP="00BA6D01">
      <w:pPr>
        <w:spacing w:line="288" w:lineRule="auto"/>
        <w:jc w:val="both"/>
        <w:rPr>
          <w:color w:val="000000" w:themeColor="text1"/>
          <w:sz w:val="26"/>
          <w:szCs w:val="26"/>
          <w:lang w:eastAsia="vi-VN"/>
        </w:rPr>
      </w:pPr>
      <w:r w:rsidRPr="00EB5326">
        <w:rPr>
          <w:color w:val="000000" w:themeColor="text1"/>
          <w:sz w:val="26"/>
          <w:szCs w:val="26"/>
          <w:lang w:eastAsia="vi-VN"/>
        </w:rPr>
        <w:t>b/ Tính công suất tức thời của lực tác dụng tại thời điểm 1s?</w:t>
      </w:r>
    </w:p>
    <w:p w14:paraId="12BA33DE" w14:textId="0D9B9DDF" w:rsidR="007C5E6A" w:rsidRPr="00EB5326" w:rsidRDefault="00450D57" w:rsidP="00F23002">
      <w:pPr>
        <w:rPr>
          <w:rFonts w:cs="Times New Roman"/>
          <w:b/>
          <w:bCs/>
          <w:iCs/>
          <w:color w:val="000000" w:themeColor="text1"/>
          <w:sz w:val="26"/>
          <w:szCs w:val="26"/>
        </w:rPr>
      </w:pPr>
      <w:r w:rsidRPr="00EB5326">
        <w:rPr>
          <w:rFonts w:cs="Times New Roman"/>
          <w:b/>
          <w:bCs/>
          <w:iCs/>
          <w:color w:val="000000" w:themeColor="text1"/>
          <w:sz w:val="26"/>
          <w:szCs w:val="26"/>
        </w:rPr>
        <w:t>Câu 3</w:t>
      </w:r>
      <w:r w:rsidR="001205D9" w:rsidRPr="00EB5326">
        <w:rPr>
          <w:rFonts w:cs="Times New Roman"/>
          <w:b/>
          <w:bCs/>
          <w:iCs/>
          <w:color w:val="000000" w:themeColor="text1"/>
          <w:sz w:val="26"/>
          <w:szCs w:val="26"/>
        </w:rPr>
        <w:t xml:space="preserve"> </w:t>
      </w:r>
      <w:r w:rsidR="00804EEA" w:rsidRPr="00EB5326">
        <w:rPr>
          <w:rFonts w:cs="Times New Roman"/>
          <w:b/>
          <w:bCs/>
          <w:iCs/>
          <w:color w:val="000000" w:themeColor="text1"/>
          <w:sz w:val="26"/>
          <w:szCs w:val="26"/>
        </w:rPr>
        <w:t>(VD)</w:t>
      </w:r>
      <w:r w:rsidR="00937AA3" w:rsidRPr="00EB5326">
        <w:rPr>
          <w:rFonts w:cs="Times New Roman"/>
          <w:b/>
          <w:bCs/>
          <w:iCs/>
          <w:color w:val="000000" w:themeColor="text1"/>
          <w:sz w:val="26"/>
          <w:szCs w:val="26"/>
        </w:rPr>
        <w:t>(0,5đ)</w:t>
      </w:r>
      <w:r w:rsidR="00221484" w:rsidRPr="00EB5326">
        <w:rPr>
          <w:rFonts w:cs="Times New Roman"/>
          <w:b/>
          <w:bCs/>
          <w:iCs/>
          <w:color w:val="000000" w:themeColor="text1"/>
          <w:sz w:val="26"/>
          <w:szCs w:val="26"/>
        </w:rPr>
        <w:t xml:space="preserve">: </w:t>
      </w:r>
      <w:r w:rsidR="00843D57" w:rsidRPr="00EB5326">
        <w:rPr>
          <w:rFonts w:cs="Times New Roman"/>
          <w:iCs/>
          <w:color w:val="000000" w:themeColor="text1"/>
          <w:sz w:val="26"/>
          <w:szCs w:val="26"/>
        </w:rPr>
        <w:t xml:space="preserve">Thả một vật có khối lượng 0,45kg từ độ cao </w:t>
      </w:r>
      <w:r w:rsidR="00810834" w:rsidRPr="00EB5326">
        <w:rPr>
          <w:rFonts w:cs="Times New Roman"/>
          <w:iCs/>
          <w:color w:val="000000" w:themeColor="text1"/>
          <w:sz w:val="26"/>
          <w:szCs w:val="26"/>
        </w:rPr>
        <w:t>h</w:t>
      </w:r>
      <w:r w:rsidR="00810834" w:rsidRPr="00EB5326">
        <w:rPr>
          <w:rFonts w:cs="Times New Roman"/>
          <w:iCs/>
          <w:color w:val="000000" w:themeColor="text1"/>
          <w:sz w:val="26"/>
          <w:szCs w:val="26"/>
          <w:vertAlign w:val="subscript"/>
        </w:rPr>
        <w:t>1</w:t>
      </w:r>
      <w:r w:rsidR="00810834" w:rsidRPr="00EB5326">
        <w:rPr>
          <w:rFonts w:cs="Times New Roman"/>
          <w:iCs/>
          <w:color w:val="000000" w:themeColor="text1"/>
          <w:sz w:val="26"/>
          <w:szCs w:val="26"/>
        </w:rPr>
        <w:t xml:space="preserve"> = 0,82m so với </w:t>
      </w:r>
      <w:r w:rsidR="00745CCF" w:rsidRPr="00EB5326">
        <w:rPr>
          <w:rFonts w:cs="Times New Roman"/>
          <w:iCs/>
          <w:color w:val="000000" w:themeColor="text1"/>
          <w:sz w:val="26"/>
          <w:szCs w:val="26"/>
        </w:rPr>
        <w:t xml:space="preserve">mặt đất. </w:t>
      </w:r>
      <w:r w:rsidR="00562865" w:rsidRPr="00EB5326">
        <w:rPr>
          <w:rFonts w:cs="Times New Roman"/>
          <w:iCs/>
          <w:color w:val="000000" w:themeColor="text1"/>
          <w:sz w:val="26"/>
          <w:szCs w:val="26"/>
        </w:rPr>
        <w:t>Lấy g = 9,8(m/s</w:t>
      </w:r>
      <w:r w:rsidR="00562865" w:rsidRPr="00EB5326">
        <w:rPr>
          <w:rFonts w:cs="Times New Roman"/>
          <w:iCs/>
          <w:color w:val="000000" w:themeColor="text1"/>
          <w:sz w:val="26"/>
          <w:szCs w:val="26"/>
          <w:vertAlign w:val="superscript"/>
        </w:rPr>
        <w:t>2</w:t>
      </w:r>
      <w:r w:rsidR="00562865" w:rsidRPr="00EB5326">
        <w:rPr>
          <w:rFonts w:cs="Times New Roman"/>
          <w:iCs/>
          <w:color w:val="000000" w:themeColor="text1"/>
          <w:sz w:val="26"/>
          <w:szCs w:val="26"/>
        </w:rPr>
        <w:t>), chọn mốc tính thế năng tại mặt đất. Xác định động năng và thế năng của vật khi ở độ cao 0,5m?</w:t>
      </w:r>
    </w:p>
    <w:p w14:paraId="3162F72A" w14:textId="546DD531" w:rsidR="006A44DD" w:rsidRPr="00EB5326" w:rsidRDefault="00562865" w:rsidP="00F23002">
      <w:pPr>
        <w:rPr>
          <w:rFonts w:cs="Times New Roman"/>
          <w:b/>
          <w:bCs/>
          <w:iCs/>
          <w:color w:val="000000" w:themeColor="text1"/>
          <w:sz w:val="26"/>
          <w:szCs w:val="26"/>
        </w:rPr>
      </w:pPr>
      <w:r w:rsidRPr="00EB5326">
        <w:rPr>
          <w:rFonts w:cs="Times New Roman"/>
          <w:b/>
          <w:bCs/>
          <w:iCs/>
          <w:color w:val="000000" w:themeColor="text1"/>
          <w:sz w:val="26"/>
          <w:szCs w:val="26"/>
        </w:rPr>
        <w:t>Câu 4</w:t>
      </w:r>
      <w:r w:rsidR="0047383E" w:rsidRPr="00EB5326">
        <w:rPr>
          <w:rFonts w:cs="Times New Roman"/>
          <w:b/>
          <w:bCs/>
          <w:iCs/>
          <w:color w:val="000000" w:themeColor="text1"/>
          <w:sz w:val="26"/>
          <w:szCs w:val="26"/>
        </w:rPr>
        <w:t xml:space="preserve"> (VDC)</w:t>
      </w:r>
      <w:r w:rsidR="00937AA3" w:rsidRPr="00EB5326">
        <w:rPr>
          <w:rFonts w:cs="Times New Roman"/>
          <w:b/>
          <w:bCs/>
          <w:iCs/>
          <w:color w:val="000000" w:themeColor="text1"/>
          <w:sz w:val="26"/>
          <w:szCs w:val="26"/>
        </w:rPr>
        <w:t>(1đ)</w:t>
      </w:r>
      <w:r w:rsidR="00E2779D" w:rsidRPr="00EB5326">
        <w:rPr>
          <w:rFonts w:cs="Times New Roman"/>
          <w:b/>
          <w:bCs/>
          <w:iCs/>
          <w:color w:val="000000" w:themeColor="text1"/>
          <w:sz w:val="26"/>
          <w:szCs w:val="26"/>
        </w:rPr>
        <w:t xml:space="preserve">: </w:t>
      </w:r>
      <w:r w:rsidR="00F434B8" w:rsidRPr="00EB5326">
        <w:rPr>
          <w:color w:val="000000" w:themeColor="text1"/>
          <w:szCs w:val="28"/>
          <w:shd w:val="clear" w:color="auto" w:fill="FFFFFF"/>
          <w:lang w:val="vi-VN"/>
        </w:rPr>
        <w:t>Một con lắc đơn có dây treo dài </w:t>
      </w:r>
      <w:r w:rsidR="00F434B8" w:rsidRPr="00EB5326">
        <w:rPr>
          <w:color w:val="000000" w:themeColor="text1"/>
          <w:szCs w:val="28"/>
          <w:shd w:val="clear" w:color="auto" w:fill="FFFFFF"/>
        </w:rPr>
        <w:t>l = 0,4m, m = 200g</w:t>
      </w:r>
      <w:r w:rsidR="00F434B8" w:rsidRPr="00EB5326">
        <w:rPr>
          <w:color w:val="000000" w:themeColor="text1"/>
          <w:szCs w:val="28"/>
          <w:shd w:val="clear" w:color="auto" w:fill="FFFFFF"/>
          <w:lang w:val="vi-VN"/>
        </w:rPr>
        <w:t>, lấy g = 10m/s</w:t>
      </w:r>
      <w:r w:rsidR="00F434B8" w:rsidRPr="00EB5326">
        <w:rPr>
          <w:color w:val="000000" w:themeColor="text1"/>
          <w:sz w:val="21"/>
          <w:szCs w:val="21"/>
          <w:shd w:val="clear" w:color="auto" w:fill="FFFFFF"/>
          <w:vertAlign w:val="superscript"/>
          <w:lang w:val="vi-VN"/>
        </w:rPr>
        <w:t>2</w:t>
      </w:r>
      <w:r w:rsidR="00F434B8" w:rsidRPr="00EB5326">
        <w:rPr>
          <w:color w:val="000000" w:themeColor="text1"/>
          <w:szCs w:val="28"/>
          <w:shd w:val="clear" w:color="auto" w:fill="FFFFFF"/>
          <w:lang w:val="vi-VN"/>
        </w:rPr>
        <w:t>. Bỏ qua ma sát, kéo dây treo để con lắc lệch góc </w:t>
      </w:r>
      <w:r w:rsidR="00F434B8" w:rsidRPr="00EB5326">
        <w:rPr>
          <w:rFonts w:ascii="Symbol" w:hAnsi="Symbol"/>
          <w:color w:val="000000" w:themeColor="text1"/>
          <w:szCs w:val="28"/>
          <w:shd w:val="clear" w:color="auto" w:fill="FFFFFF"/>
          <w:lang w:val="vi-VN"/>
        </w:rPr>
        <w:t></w:t>
      </w:r>
      <w:r w:rsidR="00F434B8" w:rsidRPr="00EB5326">
        <w:rPr>
          <w:color w:val="000000" w:themeColor="text1"/>
          <w:szCs w:val="28"/>
          <w:shd w:val="clear" w:color="auto" w:fill="FFFFFF"/>
          <w:lang w:val="vi-VN"/>
        </w:rPr>
        <w:t xml:space="preserve"> = 60° so với phương thẳng đứng rồi buông nhẹ. Lúc lực căng dây là 4 N thì </w:t>
      </w:r>
      <w:r w:rsidR="00F704EE" w:rsidRPr="00EB5326">
        <w:rPr>
          <w:color w:val="000000" w:themeColor="text1"/>
          <w:szCs w:val="28"/>
          <w:shd w:val="clear" w:color="auto" w:fill="FFFFFF"/>
        </w:rPr>
        <w:t xml:space="preserve">tốc độ của vật là bao </w:t>
      </w:r>
      <w:r w:rsidR="00F434B8" w:rsidRPr="00EB5326">
        <w:rPr>
          <w:color w:val="000000" w:themeColor="text1"/>
          <w:szCs w:val="28"/>
          <w:shd w:val="clear" w:color="auto" w:fill="FFFFFF"/>
        </w:rPr>
        <w:t>nhiêu?</w:t>
      </w:r>
    </w:p>
    <w:p w14:paraId="124563C8" w14:textId="77777777" w:rsidR="00306C93" w:rsidRPr="00EB5326" w:rsidRDefault="00306C93" w:rsidP="009073CD">
      <w:pPr>
        <w:jc w:val="center"/>
        <w:rPr>
          <w:rFonts w:cs="Times New Roman"/>
          <w:b/>
          <w:bCs/>
          <w:iCs/>
          <w:color w:val="000000" w:themeColor="text1"/>
          <w:sz w:val="30"/>
          <w:szCs w:val="30"/>
        </w:rPr>
      </w:pPr>
    </w:p>
    <w:p w14:paraId="6A6C04FF" w14:textId="1B89D88D" w:rsidR="007C5E6A" w:rsidRPr="00EB5326" w:rsidRDefault="009073CD" w:rsidP="009073CD">
      <w:pPr>
        <w:jc w:val="center"/>
        <w:rPr>
          <w:rFonts w:cs="Times New Roman"/>
          <w:b/>
          <w:bCs/>
          <w:iCs/>
          <w:color w:val="000000" w:themeColor="text1"/>
          <w:sz w:val="30"/>
          <w:szCs w:val="30"/>
        </w:rPr>
      </w:pPr>
      <w:r w:rsidRPr="00EB5326">
        <w:rPr>
          <w:rFonts w:cs="Times New Roman"/>
          <w:b/>
          <w:bCs/>
          <w:iCs/>
          <w:color w:val="000000" w:themeColor="text1"/>
          <w:sz w:val="30"/>
          <w:szCs w:val="30"/>
        </w:rPr>
        <w:lastRenderedPageBreak/>
        <w:t>HƯỚNG DẪN CHẤM</w:t>
      </w:r>
    </w:p>
    <w:p w14:paraId="5F256953" w14:textId="187BC95D" w:rsidR="009073CD" w:rsidRPr="00EB5326" w:rsidRDefault="009073CD" w:rsidP="009073CD">
      <w:pPr>
        <w:rPr>
          <w:rFonts w:cs="Times New Roman"/>
          <w:b/>
          <w:bCs/>
          <w:iCs/>
          <w:color w:val="000000" w:themeColor="text1"/>
          <w:sz w:val="30"/>
          <w:szCs w:val="30"/>
        </w:rPr>
      </w:pPr>
      <w:r w:rsidRPr="00EB5326">
        <w:rPr>
          <w:rFonts w:cs="Times New Roman"/>
          <w:b/>
          <w:bCs/>
          <w:iCs/>
          <w:color w:val="000000" w:themeColor="text1"/>
          <w:sz w:val="30"/>
          <w:szCs w:val="30"/>
        </w:rPr>
        <w:t>Phần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4"/>
        <w:gridCol w:w="625"/>
        <w:gridCol w:w="625"/>
        <w:gridCol w:w="625"/>
        <w:gridCol w:w="625"/>
        <w:gridCol w:w="625"/>
        <w:gridCol w:w="625"/>
        <w:gridCol w:w="625"/>
        <w:gridCol w:w="625"/>
        <w:gridCol w:w="625"/>
        <w:gridCol w:w="634"/>
        <w:gridCol w:w="634"/>
        <w:gridCol w:w="634"/>
        <w:gridCol w:w="634"/>
        <w:gridCol w:w="634"/>
      </w:tblGrid>
      <w:tr w:rsidR="00EB5326" w:rsidRPr="00EB5326" w14:paraId="23161AEA" w14:textId="77777777" w:rsidTr="009073CD">
        <w:tc>
          <w:tcPr>
            <w:tcW w:w="834" w:type="dxa"/>
          </w:tcPr>
          <w:p w14:paraId="63B31BBA" w14:textId="19FA56B2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625" w:type="dxa"/>
          </w:tcPr>
          <w:p w14:paraId="693B88B5" w14:textId="501E57C0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</w:t>
            </w:r>
          </w:p>
        </w:tc>
        <w:tc>
          <w:tcPr>
            <w:tcW w:w="625" w:type="dxa"/>
          </w:tcPr>
          <w:p w14:paraId="2BF8754D" w14:textId="371940E2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</w:t>
            </w:r>
          </w:p>
        </w:tc>
        <w:tc>
          <w:tcPr>
            <w:tcW w:w="625" w:type="dxa"/>
          </w:tcPr>
          <w:p w14:paraId="75B8D3E0" w14:textId="5EDAF9AA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3</w:t>
            </w:r>
          </w:p>
        </w:tc>
        <w:tc>
          <w:tcPr>
            <w:tcW w:w="625" w:type="dxa"/>
          </w:tcPr>
          <w:p w14:paraId="4EA52E76" w14:textId="11A8C740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4</w:t>
            </w:r>
          </w:p>
        </w:tc>
        <w:tc>
          <w:tcPr>
            <w:tcW w:w="625" w:type="dxa"/>
          </w:tcPr>
          <w:p w14:paraId="31F448E6" w14:textId="12F0A996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5</w:t>
            </w:r>
          </w:p>
        </w:tc>
        <w:tc>
          <w:tcPr>
            <w:tcW w:w="625" w:type="dxa"/>
          </w:tcPr>
          <w:p w14:paraId="039D65D7" w14:textId="35A68FF9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6</w:t>
            </w:r>
          </w:p>
        </w:tc>
        <w:tc>
          <w:tcPr>
            <w:tcW w:w="625" w:type="dxa"/>
          </w:tcPr>
          <w:p w14:paraId="4858AB1E" w14:textId="51EE0AF0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7</w:t>
            </w:r>
          </w:p>
        </w:tc>
        <w:tc>
          <w:tcPr>
            <w:tcW w:w="625" w:type="dxa"/>
          </w:tcPr>
          <w:p w14:paraId="0CA978B7" w14:textId="34267DF8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8</w:t>
            </w:r>
          </w:p>
        </w:tc>
        <w:tc>
          <w:tcPr>
            <w:tcW w:w="625" w:type="dxa"/>
          </w:tcPr>
          <w:p w14:paraId="5C88BDA6" w14:textId="43BB5255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9</w:t>
            </w:r>
          </w:p>
        </w:tc>
        <w:tc>
          <w:tcPr>
            <w:tcW w:w="634" w:type="dxa"/>
          </w:tcPr>
          <w:p w14:paraId="04E079DA" w14:textId="6915B057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0</w:t>
            </w:r>
          </w:p>
        </w:tc>
        <w:tc>
          <w:tcPr>
            <w:tcW w:w="634" w:type="dxa"/>
          </w:tcPr>
          <w:p w14:paraId="32AF4CEE" w14:textId="2181BED4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1</w:t>
            </w:r>
          </w:p>
        </w:tc>
        <w:tc>
          <w:tcPr>
            <w:tcW w:w="634" w:type="dxa"/>
          </w:tcPr>
          <w:p w14:paraId="0A270ACD" w14:textId="70077323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2</w:t>
            </w:r>
          </w:p>
        </w:tc>
        <w:tc>
          <w:tcPr>
            <w:tcW w:w="634" w:type="dxa"/>
          </w:tcPr>
          <w:p w14:paraId="16D600C4" w14:textId="66E7AF95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3</w:t>
            </w:r>
          </w:p>
        </w:tc>
        <w:tc>
          <w:tcPr>
            <w:tcW w:w="634" w:type="dxa"/>
          </w:tcPr>
          <w:p w14:paraId="2AE80BB6" w14:textId="1E85596C" w:rsidR="009073CD" w:rsidRPr="00EB5326" w:rsidRDefault="009073CD" w:rsidP="009073CD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4</w:t>
            </w:r>
          </w:p>
        </w:tc>
      </w:tr>
      <w:tr w:rsidR="00EB5326" w:rsidRPr="00EB5326" w14:paraId="66CE5170" w14:textId="77777777" w:rsidTr="009073CD">
        <w:tc>
          <w:tcPr>
            <w:tcW w:w="834" w:type="dxa"/>
          </w:tcPr>
          <w:p w14:paraId="221335A9" w14:textId="1AD74929" w:rsidR="009073CD" w:rsidRPr="00EB5326" w:rsidRDefault="009073CD" w:rsidP="009073CD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Đ/án</w:t>
            </w:r>
          </w:p>
        </w:tc>
        <w:tc>
          <w:tcPr>
            <w:tcW w:w="625" w:type="dxa"/>
          </w:tcPr>
          <w:p w14:paraId="55FE6624" w14:textId="04EC9654" w:rsidR="009073CD" w:rsidRPr="00EB5326" w:rsidRDefault="005C0460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A</w:t>
            </w:r>
          </w:p>
        </w:tc>
        <w:tc>
          <w:tcPr>
            <w:tcW w:w="625" w:type="dxa"/>
          </w:tcPr>
          <w:p w14:paraId="1BA15370" w14:textId="034FB590" w:rsidR="009073CD" w:rsidRPr="00EB5326" w:rsidRDefault="005C0460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B</w:t>
            </w:r>
          </w:p>
        </w:tc>
        <w:tc>
          <w:tcPr>
            <w:tcW w:w="625" w:type="dxa"/>
          </w:tcPr>
          <w:p w14:paraId="170AB9CB" w14:textId="23F50CC3" w:rsidR="009073CD" w:rsidRPr="00EB5326" w:rsidRDefault="005C0460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D</w:t>
            </w:r>
          </w:p>
        </w:tc>
        <w:tc>
          <w:tcPr>
            <w:tcW w:w="625" w:type="dxa"/>
          </w:tcPr>
          <w:p w14:paraId="11866CE0" w14:textId="0AF75835" w:rsidR="009073CD" w:rsidRPr="00EB5326" w:rsidRDefault="005C0460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C</w:t>
            </w:r>
          </w:p>
        </w:tc>
        <w:tc>
          <w:tcPr>
            <w:tcW w:w="625" w:type="dxa"/>
          </w:tcPr>
          <w:p w14:paraId="6D0B95D4" w14:textId="4DFF98AF" w:rsidR="009073CD" w:rsidRPr="00EB5326" w:rsidRDefault="005C0460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B</w:t>
            </w:r>
          </w:p>
        </w:tc>
        <w:tc>
          <w:tcPr>
            <w:tcW w:w="625" w:type="dxa"/>
          </w:tcPr>
          <w:p w14:paraId="707FD8A7" w14:textId="61914A96" w:rsidR="009073CD" w:rsidRPr="00EB5326" w:rsidRDefault="005C0460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A</w:t>
            </w:r>
          </w:p>
        </w:tc>
        <w:tc>
          <w:tcPr>
            <w:tcW w:w="625" w:type="dxa"/>
          </w:tcPr>
          <w:p w14:paraId="73A77B92" w14:textId="059B92FF" w:rsidR="009073CD" w:rsidRPr="00EB5326" w:rsidRDefault="00152863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C</w:t>
            </w:r>
          </w:p>
        </w:tc>
        <w:tc>
          <w:tcPr>
            <w:tcW w:w="625" w:type="dxa"/>
          </w:tcPr>
          <w:p w14:paraId="7B3C8872" w14:textId="3C62FD2E" w:rsidR="009073CD" w:rsidRPr="00EB5326" w:rsidRDefault="00152863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C</w:t>
            </w:r>
          </w:p>
        </w:tc>
        <w:tc>
          <w:tcPr>
            <w:tcW w:w="625" w:type="dxa"/>
          </w:tcPr>
          <w:p w14:paraId="5C4B79B8" w14:textId="3C979E8F" w:rsidR="009073CD" w:rsidRPr="00EB5326" w:rsidRDefault="00152863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D</w:t>
            </w:r>
          </w:p>
        </w:tc>
        <w:tc>
          <w:tcPr>
            <w:tcW w:w="634" w:type="dxa"/>
          </w:tcPr>
          <w:p w14:paraId="56896EDE" w14:textId="1FAAAD6A" w:rsidR="009073CD" w:rsidRPr="00EB5326" w:rsidRDefault="00152863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B</w:t>
            </w:r>
          </w:p>
        </w:tc>
        <w:tc>
          <w:tcPr>
            <w:tcW w:w="634" w:type="dxa"/>
          </w:tcPr>
          <w:p w14:paraId="716F317B" w14:textId="71CB90B3" w:rsidR="009073CD" w:rsidRPr="00EB5326" w:rsidRDefault="00152863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D</w:t>
            </w:r>
          </w:p>
        </w:tc>
        <w:tc>
          <w:tcPr>
            <w:tcW w:w="634" w:type="dxa"/>
          </w:tcPr>
          <w:p w14:paraId="51CA3F08" w14:textId="297B1106" w:rsidR="009073CD" w:rsidRPr="00EB5326" w:rsidRDefault="00152863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D</w:t>
            </w:r>
          </w:p>
        </w:tc>
        <w:tc>
          <w:tcPr>
            <w:tcW w:w="634" w:type="dxa"/>
          </w:tcPr>
          <w:p w14:paraId="56E0FFC7" w14:textId="7148DF87" w:rsidR="009073CD" w:rsidRPr="00EB5326" w:rsidRDefault="00152863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B</w:t>
            </w:r>
          </w:p>
        </w:tc>
        <w:tc>
          <w:tcPr>
            <w:tcW w:w="634" w:type="dxa"/>
          </w:tcPr>
          <w:p w14:paraId="10C16863" w14:textId="13B441C5" w:rsidR="009073CD" w:rsidRPr="00EB5326" w:rsidRDefault="00152863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A</w:t>
            </w:r>
          </w:p>
        </w:tc>
      </w:tr>
      <w:tr w:rsidR="00EB5326" w:rsidRPr="00EB5326" w14:paraId="359AF860" w14:textId="77777777" w:rsidTr="009073CD">
        <w:tc>
          <w:tcPr>
            <w:tcW w:w="834" w:type="dxa"/>
          </w:tcPr>
          <w:p w14:paraId="511369FD" w14:textId="77777777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625" w:type="dxa"/>
          </w:tcPr>
          <w:p w14:paraId="70D5E6F3" w14:textId="12FD1CFD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5</w:t>
            </w:r>
          </w:p>
        </w:tc>
        <w:tc>
          <w:tcPr>
            <w:tcW w:w="625" w:type="dxa"/>
          </w:tcPr>
          <w:p w14:paraId="5909E286" w14:textId="095BD52E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6</w:t>
            </w:r>
          </w:p>
        </w:tc>
        <w:tc>
          <w:tcPr>
            <w:tcW w:w="625" w:type="dxa"/>
          </w:tcPr>
          <w:p w14:paraId="6B441E65" w14:textId="4ED95352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7</w:t>
            </w:r>
          </w:p>
        </w:tc>
        <w:tc>
          <w:tcPr>
            <w:tcW w:w="625" w:type="dxa"/>
          </w:tcPr>
          <w:p w14:paraId="2F4F023A" w14:textId="5B6CE410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8</w:t>
            </w:r>
          </w:p>
        </w:tc>
        <w:tc>
          <w:tcPr>
            <w:tcW w:w="625" w:type="dxa"/>
          </w:tcPr>
          <w:p w14:paraId="05153687" w14:textId="03FF5648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9</w:t>
            </w:r>
          </w:p>
        </w:tc>
        <w:tc>
          <w:tcPr>
            <w:tcW w:w="625" w:type="dxa"/>
          </w:tcPr>
          <w:p w14:paraId="19D98926" w14:textId="2E781779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0</w:t>
            </w:r>
          </w:p>
        </w:tc>
        <w:tc>
          <w:tcPr>
            <w:tcW w:w="625" w:type="dxa"/>
          </w:tcPr>
          <w:p w14:paraId="496F41CF" w14:textId="4D4670E4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1</w:t>
            </w:r>
          </w:p>
        </w:tc>
        <w:tc>
          <w:tcPr>
            <w:tcW w:w="625" w:type="dxa"/>
          </w:tcPr>
          <w:p w14:paraId="4C3C7538" w14:textId="51D85261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2</w:t>
            </w:r>
          </w:p>
        </w:tc>
        <w:tc>
          <w:tcPr>
            <w:tcW w:w="625" w:type="dxa"/>
          </w:tcPr>
          <w:p w14:paraId="4669C913" w14:textId="70AE85DD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3</w:t>
            </w:r>
          </w:p>
        </w:tc>
        <w:tc>
          <w:tcPr>
            <w:tcW w:w="634" w:type="dxa"/>
          </w:tcPr>
          <w:p w14:paraId="6353AEAC" w14:textId="54E51CA0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4</w:t>
            </w:r>
          </w:p>
        </w:tc>
        <w:tc>
          <w:tcPr>
            <w:tcW w:w="634" w:type="dxa"/>
          </w:tcPr>
          <w:p w14:paraId="1C60F559" w14:textId="3EFDDFC6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5</w:t>
            </w:r>
          </w:p>
        </w:tc>
        <w:tc>
          <w:tcPr>
            <w:tcW w:w="634" w:type="dxa"/>
          </w:tcPr>
          <w:p w14:paraId="4EB10A48" w14:textId="7DDA868F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6</w:t>
            </w:r>
          </w:p>
        </w:tc>
        <w:tc>
          <w:tcPr>
            <w:tcW w:w="634" w:type="dxa"/>
          </w:tcPr>
          <w:p w14:paraId="78E459C6" w14:textId="57479BB0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7</w:t>
            </w:r>
          </w:p>
        </w:tc>
        <w:tc>
          <w:tcPr>
            <w:tcW w:w="634" w:type="dxa"/>
          </w:tcPr>
          <w:p w14:paraId="6B54F72A" w14:textId="561B3D04" w:rsidR="009073CD" w:rsidRPr="00EB5326" w:rsidRDefault="009073CD" w:rsidP="00C313AA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8</w:t>
            </w:r>
          </w:p>
        </w:tc>
      </w:tr>
      <w:tr w:rsidR="009073CD" w:rsidRPr="00EB5326" w14:paraId="773A4F32" w14:textId="77777777" w:rsidTr="009073CD">
        <w:tc>
          <w:tcPr>
            <w:tcW w:w="834" w:type="dxa"/>
          </w:tcPr>
          <w:p w14:paraId="153746EE" w14:textId="77777777" w:rsidR="009073CD" w:rsidRPr="00EB5326" w:rsidRDefault="009073CD" w:rsidP="00C313AA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Đ/án</w:t>
            </w:r>
          </w:p>
        </w:tc>
        <w:tc>
          <w:tcPr>
            <w:tcW w:w="625" w:type="dxa"/>
          </w:tcPr>
          <w:p w14:paraId="04A8D9F4" w14:textId="054BE2A2" w:rsidR="009073CD" w:rsidRPr="00EB5326" w:rsidRDefault="00152863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A</w:t>
            </w:r>
          </w:p>
        </w:tc>
        <w:tc>
          <w:tcPr>
            <w:tcW w:w="625" w:type="dxa"/>
          </w:tcPr>
          <w:p w14:paraId="5CBE0FAD" w14:textId="4B421FF1" w:rsidR="009073CD" w:rsidRPr="00EB5326" w:rsidRDefault="00152863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D</w:t>
            </w:r>
          </w:p>
        </w:tc>
        <w:tc>
          <w:tcPr>
            <w:tcW w:w="625" w:type="dxa"/>
          </w:tcPr>
          <w:p w14:paraId="026C35DF" w14:textId="49746D61" w:rsidR="009073CD" w:rsidRPr="00EB5326" w:rsidRDefault="008518E5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C</w:t>
            </w:r>
          </w:p>
        </w:tc>
        <w:tc>
          <w:tcPr>
            <w:tcW w:w="625" w:type="dxa"/>
          </w:tcPr>
          <w:p w14:paraId="0C5B4D35" w14:textId="12950B4A" w:rsidR="009073CD" w:rsidRPr="00EB5326" w:rsidRDefault="008518E5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B</w:t>
            </w:r>
          </w:p>
        </w:tc>
        <w:tc>
          <w:tcPr>
            <w:tcW w:w="625" w:type="dxa"/>
          </w:tcPr>
          <w:p w14:paraId="25ADAFA4" w14:textId="32661A64" w:rsidR="009073CD" w:rsidRPr="00EB5326" w:rsidRDefault="008D41D4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A</w:t>
            </w:r>
          </w:p>
        </w:tc>
        <w:tc>
          <w:tcPr>
            <w:tcW w:w="625" w:type="dxa"/>
          </w:tcPr>
          <w:p w14:paraId="1337F8B1" w14:textId="120F2BC6" w:rsidR="009073CD" w:rsidRPr="00EB5326" w:rsidRDefault="008D41D4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C</w:t>
            </w:r>
          </w:p>
        </w:tc>
        <w:tc>
          <w:tcPr>
            <w:tcW w:w="625" w:type="dxa"/>
          </w:tcPr>
          <w:p w14:paraId="654C6BE3" w14:textId="6B0EFC4E" w:rsidR="009073CD" w:rsidRPr="00EB5326" w:rsidRDefault="008D41D4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C</w:t>
            </w:r>
          </w:p>
        </w:tc>
        <w:tc>
          <w:tcPr>
            <w:tcW w:w="625" w:type="dxa"/>
          </w:tcPr>
          <w:p w14:paraId="3FD3D3E5" w14:textId="38F23113" w:rsidR="009073CD" w:rsidRPr="00EB5326" w:rsidRDefault="008D41D4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C</w:t>
            </w:r>
          </w:p>
        </w:tc>
        <w:tc>
          <w:tcPr>
            <w:tcW w:w="625" w:type="dxa"/>
          </w:tcPr>
          <w:p w14:paraId="3C74D40E" w14:textId="3E517FBE" w:rsidR="009073CD" w:rsidRPr="00EB5326" w:rsidRDefault="008D41D4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C</w:t>
            </w:r>
          </w:p>
        </w:tc>
        <w:tc>
          <w:tcPr>
            <w:tcW w:w="634" w:type="dxa"/>
          </w:tcPr>
          <w:p w14:paraId="68F7EB16" w14:textId="579E6DB2" w:rsidR="009073CD" w:rsidRPr="00EB5326" w:rsidRDefault="008D41D4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B</w:t>
            </w:r>
          </w:p>
        </w:tc>
        <w:tc>
          <w:tcPr>
            <w:tcW w:w="634" w:type="dxa"/>
          </w:tcPr>
          <w:p w14:paraId="0A028835" w14:textId="73E31F0D" w:rsidR="009073CD" w:rsidRPr="00EB5326" w:rsidRDefault="008D41D4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D</w:t>
            </w:r>
          </w:p>
        </w:tc>
        <w:tc>
          <w:tcPr>
            <w:tcW w:w="634" w:type="dxa"/>
          </w:tcPr>
          <w:p w14:paraId="1E300B3C" w14:textId="6B2B2A4F" w:rsidR="009073CD" w:rsidRPr="00EB5326" w:rsidRDefault="008D41D4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D</w:t>
            </w:r>
          </w:p>
        </w:tc>
        <w:tc>
          <w:tcPr>
            <w:tcW w:w="634" w:type="dxa"/>
          </w:tcPr>
          <w:p w14:paraId="342BB631" w14:textId="72030AD0" w:rsidR="009073CD" w:rsidRPr="00EB5326" w:rsidRDefault="008D41D4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D</w:t>
            </w:r>
          </w:p>
        </w:tc>
        <w:tc>
          <w:tcPr>
            <w:tcW w:w="634" w:type="dxa"/>
          </w:tcPr>
          <w:p w14:paraId="0BF954E3" w14:textId="79C2BFFA" w:rsidR="009073CD" w:rsidRPr="00EB5326" w:rsidRDefault="008D41D4" w:rsidP="008D41D4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B</w:t>
            </w:r>
          </w:p>
        </w:tc>
      </w:tr>
    </w:tbl>
    <w:p w14:paraId="5FE8A929" w14:textId="77777777" w:rsidR="009073CD" w:rsidRPr="00EB5326" w:rsidRDefault="009073CD" w:rsidP="009073CD">
      <w:pPr>
        <w:rPr>
          <w:rFonts w:cs="Times New Roman"/>
          <w:b/>
          <w:bCs/>
          <w:iCs/>
          <w:color w:val="000000" w:themeColor="text1"/>
          <w:sz w:val="30"/>
          <w:szCs w:val="30"/>
        </w:rPr>
      </w:pPr>
    </w:p>
    <w:p w14:paraId="4C19C64E" w14:textId="4A80CD74" w:rsidR="009073CD" w:rsidRPr="00EB5326" w:rsidRDefault="00C67C77" w:rsidP="00F23002">
      <w:pPr>
        <w:rPr>
          <w:rFonts w:cs="Times New Roman"/>
          <w:b/>
          <w:bCs/>
          <w:iCs/>
          <w:color w:val="000000" w:themeColor="text1"/>
          <w:sz w:val="30"/>
          <w:szCs w:val="30"/>
        </w:rPr>
      </w:pPr>
      <w:r w:rsidRPr="00EB5326">
        <w:rPr>
          <w:rFonts w:cs="Times New Roman"/>
          <w:b/>
          <w:bCs/>
          <w:iCs/>
          <w:color w:val="000000" w:themeColor="text1"/>
          <w:sz w:val="30"/>
          <w:szCs w:val="30"/>
        </w:rPr>
        <w:t>Phần tự luận</w:t>
      </w:r>
    </w:p>
    <w:p w14:paraId="4A56BB20" w14:textId="7C55883F" w:rsidR="00C67C77" w:rsidRPr="00EB5326" w:rsidRDefault="00C67C77" w:rsidP="00F23002">
      <w:pPr>
        <w:rPr>
          <w:rFonts w:cs="Times New Roman"/>
          <w:b/>
          <w:bCs/>
          <w:iCs/>
          <w:color w:val="000000" w:themeColor="text1"/>
          <w:sz w:val="30"/>
          <w:szCs w:val="3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1"/>
        <w:gridCol w:w="7087"/>
        <w:gridCol w:w="1554"/>
      </w:tblGrid>
      <w:tr w:rsidR="00EB5326" w:rsidRPr="00EB5326" w14:paraId="5F03FB47" w14:textId="77777777" w:rsidTr="002B2D57">
        <w:tc>
          <w:tcPr>
            <w:tcW w:w="988" w:type="dxa"/>
          </w:tcPr>
          <w:p w14:paraId="7BCDC439" w14:textId="5D40A718" w:rsidR="002B2D57" w:rsidRPr="00EB5326" w:rsidRDefault="002B2D57" w:rsidP="002B2D57">
            <w:pPr>
              <w:jc w:val="center"/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Câu</w:t>
            </w:r>
          </w:p>
        </w:tc>
        <w:tc>
          <w:tcPr>
            <w:tcW w:w="7087" w:type="dxa"/>
          </w:tcPr>
          <w:p w14:paraId="1FEDA9DB" w14:textId="75D7DDEC" w:rsidR="002B2D57" w:rsidRPr="00EB5326" w:rsidRDefault="002B2D57" w:rsidP="002B2D57">
            <w:pPr>
              <w:jc w:val="center"/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Nội dung</w:t>
            </w:r>
          </w:p>
        </w:tc>
        <w:tc>
          <w:tcPr>
            <w:tcW w:w="1554" w:type="dxa"/>
          </w:tcPr>
          <w:p w14:paraId="7B9A06CE" w14:textId="341BA503" w:rsidR="002B2D57" w:rsidRPr="00EB5326" w:rsidRDefault="002B2D57" w:rsidP="002B2D57">
            <w:pPr>
              <w:jc w:val="center"/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Điểm</w:t>
            </w:r>
          </w:p>
        </w:tc>
      </w:tr>
      <w:tr w:rsidR="00EB5326" w:rsidRPr="00EB5326" w14:paraId="4DD337D1" w14:textId="77777777" w:rsidTr="002B2D57">
        <w:tc>
          <w:tcPr>
            <w:tcW w:w="988" w:type="dxa"/>
          </w:tcPr>
          <w:p w14:paraId="36CBC91B" w14:textId="71169154" w:rsidR="002B2D57" w:rsidRPr="00EB5326" w:rsidRDefault="002B2D57" w:rsidP="002B2D57">
            <w:pPr>
              <w:jc w:val="center"/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1</w:t>
            </w: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(0,5đ)</w:t>
            </w:r>
          </w:p>
        </w:tc>
        <w:tc>
          <w:tcPr>
            <w:tcW w:w="7087" w:type="dxa"/>
          </w:tcPr>
          <w:p w14:paraId="30F71D5E" w14:textId="77777777" w:rsidR="002B2D57" w:rsidRPr="00EB5326" w:rsidRDefault="002B2D57" w:rsidP="00F23002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M = F.d</w:t>
            </w:r>
          </w:p>
          <w:p w14:paraId="42EEE361" w14:textId="147FCA67" w:rsidR="002B2D57" w:rsidRPr="00EB5326" w:rsidRDefault="00A21F4B" w:rsidP="00F23002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M = </w:t>
            </w:r>
            <w:r w:rsidR="00C22E4C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5,5.0,5 = </w:t>
            </w:r>
            <w:r w:rsidR="00A66E85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2,</w:t>
            </w:r>
            <w:r w:rsidR="008A0D97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7</w:t>
            </w:r>
            <w:r w:rsidR="00A66E85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5(N.m)</w:t>
            </w:r>
          </w:p>
        </w:tc>
        <w:tc>
          <w:tcPr>
            <w:tcW w:w="1554" w:type="dxa"/>
          </w:tcPr>
          <w:p w14:paraId="3D047098" w14:textId="77777777" w:rsidR="002B2D57" w:rsidRPr="00EB5326" w:rsidRDefault="00A66E85" w:rsidP="00A74916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  <w:p w14:paraId="6195E085" w14:textId="053C6C54" w:rsidR="00A66E85" w:rsidRPr="00EB5326" w:rsidRDefault="00A66E85" w:rsidP="00A74916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</w:tc>
      </w:tr>
      <w:tr w:rsidR="00EB5326" w:rsidRPr="00EB5326" w14:paraId="61300379" w14:textId="77777777" w:rsidTr="002B2D57">
        <w:tc>
          <w:tcPr>
            <w:tcW w:w="988" w:type="dxa"/>
          </w:tcPr>
          <w:p w14:paraId="3B111D2D" w14:textId="03D4F4A9" w:rsidR="002B2D57" w:rsidRPr="00EB5326" w:rsidRDefault="002B2D57" w:rsidP="002B2D57">
            <w:pPr>
              <w:jc w:val="center"/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2</w:t>
            </w:r>
            <w:r w:rsidR="0004302C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(1đ)</w:t>
            </w:r>
          </w:p>
        </w:tc>
        <w:tc>
          <w:tcPr>
            <w:tcW w:w="7087" w:type="dxa"/>
          </w:tcPr>
          <w:p w14:paraId="6DB14527" w14:textId="19D1EDD4" w:rsidR="002B2D57" w:rsidRPr="00EB5326" w:rsidRDefault="002D22A6" w:rsidP="00F23002">
            <w:pPr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a/</w:t>
            </w:r>
            <w:r w:rsidR="0004302C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Công của lực tác dụng</w:t>
            </w:r>
            <w:r w:rsidR="003D2AF8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: A = F.s.cos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30"/>
                  <w:szCs w:val="30"/>
                </w:rPr>
                <m:t>∝</m:t>
              </m:r>
            </m:oMath>
            <w:r w:rsidR="003D2AF8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   </w:t>
            </w:r>
          </w:p>
          <w:p w14:paraId="5AC1BF80" w14:textId="6BE1FC26" w:rsidR="003D2AF8" w:rsidRPr="00EB5326" w:rsidRDefault="003D2AF8" w:rsidP="00F23002">
            <w:pPr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                                      A = </w:t>
            </w:r>
            <w:r w:rsidR="00582516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>12. 6. cos0 = 72(J)</w:t>
            </w:r>
          </w:p>
          <w:p w14:paraId="57932282" w14:textId="14E50B40" w:rsidR="00B302A4" w:rsidRPr="00EB5326" w:rsidRDefault="00B302A4" w:rsidP="00F23002">
            <w:pPr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Công suất của lực tác dụng: P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color w:val="000000" w:themeColor="text1"/>
                      <w:sz w:val="34"/>
                      <w:szCs w:val="3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4"/>
                      <w:szCs w:val="34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4"/>
                      <w:szCs w:val="34"/>
                    </w:rPr>
                    <m:t>t</m:t>
                  </m:r>
                </m:den>
              </m:f>
            </m:oMath>
            <w:r w:rsidRPr="00EB5326">
              <w:rPr>
                <w:rFonts w:eastAsiaTheme="minorEastAsia" w:cs="Times New Roman"/>
                <w:iCs/>
                <w:color w:val="000000" w:themeColor="text1"/>
                <w:sz w:val="34"/>
                <w:szCs w:val="34"/>
              </w:rPr>
              <w:t xml:space="preserve"> = </w:t>
            </w:r>
            <w:r w:rsidR="0084262C" w:rsidRPr="00EB5326">
              <w:rPr>
                <w:rFonts w:eastAsiaTheme="minorEastAsia" w:cs="Times New Roman"/>
                <w:iCs/>
                <w:color w:val="000000" w:themeColor="text1"/>
                <w:sz w:val="34"/>
                <w:szCs w:val="34"/>
              </w:rPr>
              <w:t>36(W)</w:t>
            </w:r>
          </w:p>
          <w:p w14:paraId="5F033A9E" w14:textId="3434FC06" w:rsidR="00467F57" w:rsidRPr="00EB5326" w:rsidRDefault="0020614B" w:rsidP="00F23002">
            <w:pPr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>b/</w:t>
            </w:r>
            <w:r w:rsidR="00CF423E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>Công suất tức thời tại 1(s)</w:t>
            </w:r>
            <w:r w:rsidR="00F553A1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 của lực tác dụng</w:t>
            </w:r>
            <w:r w:rsidR="007E3009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: </w:t>
            </w:r>
            <w:r w:rsidR="00F553A1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P = </w:t>
            </w:r>
            <w:r w:rsidR="00E82F19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>F.v</w:t>
            </w:r>
          </w:p>
          <w:p w14:paraId="6FB54772" w14:textId="2EB3D67B" w:rsidR="00E82F19" w:rsidRPr="00EB5326" w:rsidRDefault="00E82F19" w:rsidP="00F23002">
            <w:pPr>
              <w:rPr>
                <w:rFonts w:eastAsiaTheme="minorEastAsia" w:cs="Times New Roman"/>
                <w:iCs/>
                <w:color w:val="000000" w:themeColor="text1"/>
                <w:sz w:val="34"/>
                <w:szCs w:val="34"/>
              </w:rPr>
            </w:pPr>
            <w:r w:rsidRPr="00EB5326">
              <w:rPr>
                <w:rFonts w:eastAsiaTheme="minorEastAsia" w:cs="Times New Roman"/>
                <w:iCs/>
                <w:color w:val="000000" w:themeColor="text1"/>
                <w:sz w:val="34"/>
                <w:szCs w:val="34"/>
              </w:rPr>
              <w:t>Suy ra: P = F.a.t</w:t>
            </w:r>
            <w:r w:rsidR="00EF3FAC" w:rsidRPr="00EB5326">
              <w:rPr>
                <w:rFonts w:eastAsiaTheme="minorEastAsia" w:cs="Times New Roman"/>
                <w:iCs/>
                <w:color w:val="000000" w:themeColor="text1"/>
                <w:sz w:val="34"/>
                <w:szCs w:val="34"/>
              </w:rPr>
              <w:t xml:space="preserve"> = 12. 3.1 = </w:t>
            </w:r>
            <w:r w:rsidR="00FD65CD" w:rsidRPr="00EB5326">
              <w:rPr>
                <w:rFonts w:eastAsiaTheme="minorEastAsia" w:cs="Times New Roman"/>
                <w:iCs/>
                <w:color w:val="000000" w:themeColor="text1"/>
                <w:sz w:val="34"/>
                <w:szCs w:val="34"/>
              </w:rPr>
              <w:t>36(W)</w:t>
            </w:r>
          </w:p>
          <w:p w14:paraId="691C6EDD" w14:textId="661F89E4" w:rsidR="000757C0" w:rsidRPr="00EB5326" w:rsidRDefault="00A74916" w:rsidP="00F23002">
            <w:pPr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</w:pP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30"/>
                  <w:szCs w:val="30"/>
                </w:rPr>
                <m:t xml:space="preserve">( a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color w:val="000000" w:themeColor="text1"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0"/>
                      <w:szCs w:val="30"/>
                    </w:rPr>
                    <m:t>2.S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color w:val="000000" w:themeColor="text1"/>
                          <w:sz w:val="30"/>
                          <w:szCs w:val="3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30"/>
                          <w:szCs w:val="30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30"/>
                          <w:szCs w:val="30"/>
                        </w:rPr>
                        <m:t>2</m:t>
                      </m:r>
                    </m:sup>
                  </m:sSup>
                </m:den>
              </m:f>
            </m:oMath>
            <w:r w:rsidR="0025085D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 </w:t>
            </w:r>
            <w:r w:rsidR="00E82F19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color w:val="000000" w:themeColor="text1"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0"/>
                      <w:szCs w:val="30"/>
                    </w:rPr>
                    <m:t>2.6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color w:val="000000" w:themeColor="text1"/>
                          <w:sz w:val="30"/>
                          <w:szCs w:val="3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30"/>
                          <w:szCs w:val="30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30"/>
                          <w:szCs w:val="30"/>
                        </w:rPr>
                        <m:t>2</m:t>
                      </m:r>
                    </m:sup>
                  </m:sSup>
                </m:den>
              </m:f>
            </m:oMath>
            <w:r w:rsidR="00E82F19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 = 3(m/s</w:t>
            </w:r>
            <w:r w:rsidR="00E82F19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  <w:vertAlign w:val="superscript"/>
              </w:rPr>
              <w:t>2</w:t>
            </w:r>
            <w:r w:rsidR="00E82F19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>)</w:t>
            </w:r>
            <w:r w:rsidR="000676C8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>)</w:t>
            </w:r>
          </w:p>
          <w:p w14:paraId="1A990F6E" w14:textId="6CF27B35" w:rsidR="003D2AF8" w:rsidRPr="00EB5326" w:rsidRDefault="003D2AF8" w:rsidP="00F23002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</w:p>
        </w:tc>
        <w:tc>
          <w:tcPr>
            <w:tcW w:w="1554" w:type="dxa"/>
          </w:tcPr>
          <w:p w14:paraId="7816848B" w14:textId="77777777" w:rsidR="002B2D57" w:rsidRPr="00EB5326" w:rsidRDefault="00467F57" w:rsidP="00A74916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  <w:p w14:paraId="4101C127" w14:textId="77777777" w:rsidR="00467F57" w:rsidRPr="00EB5326" w:rsidRDefault="00467F57" w:rsidP="00A74916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  <w:p w14:paraId="6C7CEE5D" w14:textId="77777777" w:rsidR="00A74916" w:rsidRPr="00EB5326" w:rsidRDefault="00A74916" w:rsidP="00A74916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</w:p>
          <w:p w14:paraId="6EB2B31F" w14:textId="77777777" w:rsidR="00A74916" w:rsidRPr="00EB5326" w:rsidRDefault="00A74916" w:rsidP="00A74916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</w:p>
          <w:p w14:paraId="78539D00" w14:textId="77777777" w:rsidR="0041760B" w:rsidRPr="00EB5326" w:rsidRDefault="0041760B" w:rsidP="00A74916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</w:t>
            </w:r>
            <w:r w:rsidR="00A74916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2</w:t>
            </w: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5</w:t>
            </w:r>
          </w:p>
          <w:p w14:paraId="7CF1BEC2" w14:textId="248835DE" w:rsidR="00A74916" w:rsidRPr="00EB5326" w:rsidRDefault="00A74916" w:rsidP="00A74916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</w:tc>
      </w:tr>
      <w:tr w:rsidR="00EB5326" w:rsidRPr="00EB5326" w14:paraId="3B786154" w14:textId="77777777" w:rsidTr="002B2D57">
        <w:tc>
          <w:tcPr>
            <w:tcW w:w="988" w:type="dxa"/>
          </w:tcPr>
          <w:p w14:paraId="0A02217C" w14:textId="08B59D72" w:rsidR="002B2D57" w:rsidRPr="00EB5326" w:rsidRDefault="002B2D57" w:rsidP="002B2D57">
            <w:pPr>
              <w:jc w:val="center"/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3</w:t>
            </w:r>
            <w:r w:rsidR="001845B5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(0,5đ)</w:t>
            </w:r>
          </w:p>
        </w:tc>
        <w:tc>
          <w:tcPr>
            <w:tcW w:w="7087" w:type="dxa"/>
          </w:tcPr>
          <w:p w14:paraId="182D187A" w14:textId="77777777" w:rsidR="00F44FE6" w:rsidRPr="00EB5326" w:rsidRDefault="009966BA" w:rsidP="00F23002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Thế năng tại 0,82m: </w:t>
            </w:r>
            <w:r w:rsidR="0010414D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Wt</w:t>
            </w:r>
            <w:r w:rsidR="0010414D" w:rsidRPr="00EB5326">
              <w:rPr>
                <w:rFonts w:cs="Times New Roman"/>
                <w:iCs/>
                <w:color w:val="000000" w:themeColor="text1"/>
                <w:sz w:val="30"/>
                <w:szCs w:val="30"/>
                <w:vertAlign w:val="subscript"/>
              </w:rPr>
              <w:t xml:space="preserve"> </w:t>
            </w:r>
            <w:r w:rsidR="0010414D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= mgz = 0,45. 9,8.</w:t>
            </w:r>
            <w:r w:rsidR="00D1424D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0,82 </w:t>
            </w:r>
          </w:p>
          <w:p w14:paraId="031357E7" w14:textId="36C84665" w:rsidR="002B2D57" w:rsidRPr="00EB5326" w:rsidRDefault="00F44FE6" w:rsidP="00F23002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                                       </w:t>
            </w:r>
            <w:r w:rsidR="00D1424D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= </w:t>
            </w: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3,6162(J)</w:t>
            </w:r>
            <w:r w:rsidR="003933C8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 = W</w:t>
            </w:r>
          </w:p>
          <w:p w14:paraId="1396BDE9" w14:textId="11A2A4ED" w:rsidR="003933C8" w:rsidRPr="00EB5326" w:rsidRDefault="003933C8" w:rsidP="003933C8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Thế năng tại 0,5m: Wt</w:t>
            </w: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  <w:vertAlign w:val="subscript"/>
              </w:rPr>
              <w:t xml:space="preserve"> </w:t>
            </w: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= mgz = 0,45. 9,8.0,5</w:t>
            </w:r>
          </w:p>
          <w:p w14:paraId="190049D2" w14:textId="5E8AD609" w:rsidR="003933C8" w:rsidRPr="00EB5326" w:rsidRDefault="003933C8" w:rsidP="003933C8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                                       = 2,205(J)</w:t>
            </w:r>
          </w:p>
          <w:p w14:paraId="0F41F47C" w14:textId="0C187830" w:rsidR="003933C8" w:rsidRPr="00EB5326" w:rsidRDefault="003933C8" w:rsidP="003933C8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Động năng tại 0,5m(ĐLBTCN): W</w:t>
            </w: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  <w:vertAlign w:val="subscript"/>
              </w:rPr>
              <w:t>đ</w:t>
            </w: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 = W – W</w:t>
            </w: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  <w:vertAlign w:val="subscript"/>
              </w:rPr>
              <w:t>t</w:t>
            </w: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 </w:t>
            </w:r>
          </w:p>
          <w:p w14:paraId="21C792DF" w14:textId="036EC479" w:rsidR="003933C8" w:rsidRPr="00EB5326" w:rsidRDefault="003933C8" w:rsidP="003933C8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= 3,6162 – 2,205 = 1,4112 (J)</w:t>
            </w:r>
          </w:p>
          <w:p w14:paraId="0ECB5470" w14:textId="2F69A608" w:rsidR="003933C8" w:rsidRPr="00EB5326" w:rsidRDefault="003933C8" w:rsidP="00F23002">
            <w:pPr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</w:p>
        </w:tc>
        <w:tc>
          <w:tcPr>
            <w:tcW w:w="1554" w:type="dxa"/>
          </w:tcPr>
          <w:p w14:paraId="3BB7CEB9" w14:textId="77777777" w:rsidR="002B2D57" w:rsidRPr="00EB5326" w:rsidRDefault="002B2D57" w:rsidP="00F23002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</w:p>
          <w:p w14:paraId="473880B4" w14:textId="77777777" w:rsidR="003933C8" w:rsidRPr="00EB5326" w:rsidRDefault="003933C8" w:rsidP="00F23002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</w:p>
          <w:p w14:paraId="1B232018" w14:textId="77777777" w:rsidR="003933C8" w:rsidRPr="00EB5326" w:rsidRDefault="003933C8" w:rsidP="003933C8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  <w:p w14:paraId="7C7B5DCB" w14:textId="77777777" w:rsidR="003933C8" w:rsidRPr="00EB5326" w:rsidRDefault="003933C8" w:rsidP="003933C8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</w:p>
          <w:p w14:paraId="098689E2" w14:textId="77777777" w:rsidR="00826667" w:rsidRPr="00EB5326" w:rsidRDefault="00826667" w:rsidP="003933C8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</w:p>
          <w:p w14:paraId="2972FD9E" w14:textId="5D0AFC86" w:rsidR="003933C8" w:rsidRPr="00EB5326" w:rsidRDefault="003933C8" w:rsidP="003933C8">
            <w:pPr>
              <w:jc w:val="center"/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</w:tc>
      </w:tr>
      <w:tr w:rsidR="002B2D57" w:rsidRPr="00EB5326" w14:paraId="6D818F55" w14:textId="77777777" w:rsidTr="002B2D57">
        <w:tc>
          <w:tcPr>
            <w:tcW w:w="988" w:type="dxa"/>
          </w:tcPr>
          <w:p w14:paraId="37E53516" w14:textId="77777777" w:rsidR="002B2D57" w:rsidRPr="00EB5326" w:rsidRDefault="002B2D57" w:rsidP="002B2D57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  <w:t>4</w:t>
            </w:r>
            <w:r w:rsidR="00811CAC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(1đ)</w:t>
            </w:r>
          </w:p>
          <w:p w14:paraId="52F2CEE8" w14:textId="1EDA4DBE" w:rsidR="001E7AC1" w:rsidRPr="00EB5326" w:rsidRDefault="001E7AC1" w:rsidP="002B2D57">
            <w:pPr>
              <w:jc w:val="center"/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</w:p>
        </w:tc>
        <w:tc>
          <w:tcPr>
            <w:tcW w:w="7087" w:type="dxa"/>
          </w:tcPr>
          <w:p w14:paraId="0761A1DF" w14:textId="404E1648" w:rsidR="002B2D57" w:rsidRPr="00EB5326" w:rsidRDefault="008D592F" w:rsidP="00F23002">
            <w:pPr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T = mg(3.cos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30"/>
                  <w:szCs w:val="30"/>
                </w:rPr>
                <m:t>∝ -2.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30"/>
                  <w:szCs w:val="30"/>
                </w:rPr>
                <m:t>cos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color w:val="000000" w:themeColor="text1"/>
                      <w:sz w:val="30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30"/>
                      <w:szCs w:val="30"/>
                    </w:rPr>
                    <m:t>∝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30"/>
                      <w:szCs w:val="30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000000" w:themeColor="text1"/>
                  <w:sz w:val="30"/>
                  <w:szCs w:val="30"/>
                </w:rPr>
                <m:t xml:space="preserve">)   </m:t>
              </m:r>
            </m:oMath>
          </w:p>
          <w:p w14:paraId="03ECF547" w14:textId="77777777" w:rsidR="008D592F" w:rsidRPr="00EB5326" w:rsidRDefault="008D592F" w:rsidP="00F23002">
            <w:pPr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>4 = 0,2.10 (3.</w:t>
            </w: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 cos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30"/>
                  <w:szCs w:val="30"/>
                </w:rPr>
                <m:t>∝ - 2.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30"/>
                  <w:szCs w:val="30"/>
                </w:rPr>
                <m:t>cos6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000000" w:themeColor="text1"/>
                  <w:sz w:val="30"/>
                  <w:szCs w:val="30"/>
                </w:rPr>
                <m:t xml:space="preserve">)   </m:t>
              </m:r>
            </m:oMath>
          </w:p>
          <w:p w14:paraId="2111E597" w14:textId="77777777" w:rsidR="00817860" w:rsidRPr="00EB5326" w:rsidRDefault="00817860" w:rsidP="00F23002">
            <w:pPr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cos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30"/>
                  <w:szCs w:val="30"/>
                </w:rPr>
                <m:t>∝</m:t>
              </m:r>
            </m:oMath>
            <w:r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 = </w:t>
            </w:r>
            <w:r w:rsidR="00F704EE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>1</w:t>
            </w:r>
          </w:p>
          <w:p w14:paraId="4C45718A" w14:textId="0548DB65" w:rsidR="00F704EE" w:rsidRPr="00EB5326" w:rsidRDefault="00F704EE" w:rsidP="00F23002">
            <w:pPr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Tốc độ:</w:t>
            </w:r>
            <w:r w:rsidR="00A441BD"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 xml:space="preserve"> v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iCs/>
                      <w:color w:val="000000" w:themeColor="text1"/>
                      <w:sz w:val="30"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30"/>
                      <w:szCs w:val="30"/>
                    </w:rPr>
                    <m:t xml:space="preserve">2.g.l (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30"/>
                      <w:szCs w:val="30"/>
                    </w:rPr>
                    <m:t>cos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30"/>
                      <w:szCs w:val="30"/>
                    </w:rPr>
                    <m:t>∝ -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30"/>
                      <w:szCs w:val="30"/>
                    </w:rPr>
                    <m:t>cos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Cs/>
                          <w:color w:val="000000" w:themeColor="text1"/>
                          <w:sz w:val="30"/>
                          <w:szCs w:val="3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30"/>
                          <w:szCs w:val="30"/>
                        </w:rPr>
                        <m:t>∝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30"/>
                          <w:szCs w:val="30"/>
                        </w:rPr>
                        <m:t>0</m:t>
                      </m:r>
                    </m:sub>
                  </m:sSub>
                </m:e>
              </m:rad>
            </m:oMath>
          </w:p>
          <w:p w14:paraId="47F88C06" w14:textId="0053ED34" w:rsidR="00A441BD" w:rsidRPr="00EB5326" w:rsidRDefault="00A441BD" w:rsidP="00F23002">
            <w:pPr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                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iCs/>
                      <w:color w:val="000000" w:themeColor="text1"/>
                      <w:sz w:val="30"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30"/>
                      <w:szCs w:val="30"/>
                    </w:rPr>
                    <m:t>2.10.0,4 ( 1 -0,5</m:t>
                  </m:r>
                </m:e>
              </m:rad>
            </m:oMath>
            <w:r w:rsidR="009540C8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 xml:space="preserve"> = </w:t>
            </w:r>
            <w:r w:rsidR="000B7F31" w:rsidRPr="00EB5326">
              <w:rPr>
                <w:rFonts w:eastAsiaTheme="minorEastAsia" w:cs="Times New Roman"/>
                <w:iCs/>
                <w:color w:val="000000" w:themeColor="text1"/>
                <w:sz w:val="30"/>
                <w:szCs w:val="30"/>
              </w:rPr>
              <w:t>2 (m/s)</w:t>
            </w:r>
          </w:p>
        </w:tc>
        <w:tc>
          <w:tcPr>
            <w:tcW w:w="1554" w:type="dxa"/>
          </w:tcPr>
          <w:p w14:paraId="573BE658" w14:textId="77777777" w:rsidR="005F240E" w:rsidRPr="00EB5326" w:rsidRDefault="005F240E" w:rsidP="005F240E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  <w:p w14:paraId="25A98563" w14:textId="77777777" w:rsidR="005F240E" w:rsidRPr="00EB5326" w:rsidRDefault="005F240E" w:rsidP="005F240E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</w:p>
          <w:p w14:paraId="2EEC9B51" w14:textId="332FEF57" w:rsidR="002B2D57" w:rsidRPr="00EB5326" w:rsidRDefault="005F240E" w:rsidP="005F240E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  <w:p w14:paraId="528EFC8A" w14:textId="26ABF7A9" w:rsidR="005F240E" w:rsidRPr="00EB5326" w:rsidRDefault="005F240E" w:rsidP="005F240E">
            <w:pPr>
              <w:jc w:val="center"/>
              <w:rPr>
                <w:rFonts w:cs="Times New Roman"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  <w:p w14:paraId="252091AE" w14:textId="0392D632" w:rsidR="005F240E" w:rsidRPr="00EB5326" w:rsidRDefault="005F240E" w:rsidP="005F240E">
            <w:pPr>
              <w:jc w:val="center"/>
              <w:rPr>
                <w:rFonts w:cs="Times New Roman"/>
                <w:b/>
                <w:bCs/>
                <w:iCs/>
                <w:color w:val="000000" w:themeColor="text1"/>
                <w:sz w:val="30"/>
                <w:szCs w:val="30"/>
              </w:rPr>
            </w:pPr>
            <w:r w:rsidRPr="00EB5326">
              <w:rPr>
                <w:rFonts w:cs="Times New Roman"/>
                <w:iCs/>
                <w:color w:val="000000" w:themeColor="text1"/>
                <w:sz w:val="30"/>
                <w:szCs w:val="30"/>
              </w:rPr>
              <w:t>0,25</w:t>
            </w:r>
          </w:p>
        </w:tc>
      </w:tr>
    </w:tbl>
    <w:p w14:paraId="7858DFFB" w14:textId="77777777" w:rsidR="00C67C77" w:rsidRPr="00EB5326" w:rsidRDefault="00C67C77" w:rsidP="00F23002">
      <w:pPr>
        <w:rPr>
          <w:rFonts w:cs="Times New Roman"/>
          <w:b/>
          <w:bCs/>
          <w:iCs/>
          <w:color w:val="000000" w:themeColor="text1"/>
          <w:sz w:val="30"/>
          <w:szCs w:val="30"/>
        </w:rPr>
      </w:pPr>
    </w:p>
    <w:sectPr w:rsidR="00C67C77" w:rsidRPr="00EB5326" w:rsidSect="00562865">
      <w:headerReference w:type="default" r:id="rId67"/>
      <w:pgSz w:w="11907" w:h="16840" w:code="9"/>
      <w:pgMar w:top="1134" w:right="1134" w:bottom="1134" w:left="1134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C14BE15" w14:textId="77777777" w:rsidR="006C17DF" w:rsidRDefault="006C17DF" w:rsidP="00FA0F9E">
      <w:pPr>
        <w:spacing w:line="240" w:lineRule="auto"/>
      </w:pPr>
      <w:r>
        <w:separator/>
      </w:r>
    </w:p>
  </w:endnote>
  <w:endnote w:type="continuationSeparator" w:id="0">
    <w:p w14:paraId="7E29A055" w14:textId="77777777" w:rsidR="006C17DF" w:rsidRDefault="006C17DF" w:rsidP="00FA0F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Century Schoolbook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00BD6B" w14:textId="77777777" w:rsidR="006C17DF" w:rsidRDefault="006C17DF" w:rsidP="00FA0F9E">
      <w:pPr>
        <w:spacing w:line="240" w:lineRule="auto"/>
      </w:pPr>
      <w:r>
        <w:separator/>
      </w:r>
    </w:p>
  </w:footnote>
  <w:footnote w:type="continuationSeparator" w:id="0">
    <w:p w14:paraId="49C05FC9" w14:textId="77777777" w:rsidR="006C17DF" w:rsidRDefault="006C17DF" w:rsidP="00FA0F9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6D9208" w14:textId="77777777" w:rsidR="00FA0F9E" w:rsidRPr="00FA0F9E" w:rsidRDefault="00FA0F9E">
    <w:pPr>
      <w:pStyle w:val="Header"/>
      <w:rPr>
        <w:i/>
        <w:sz w:val="24"/>
        <w:szCs w:val="24"/>
      </w:rPr>
    </w:pPr>
    <w:r w:rsidRPr="00FA0F9E">
      <w:rPr>
        <w:i/>
        <w:sz w:val="24"/>
        <w:szCs w:val="24"/>
      </w:rPr>
      <w:t>Thực hành soạn đề KT giữa HKII                                 Trường THPT Trần Văn D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650C4E"/>
    <w:multiLevelType w:val="hybridMultilevel"/>
    <w:tmpl w:val="1B1429B0"/>
    <w:lvl w:ilvl="0" w:tplc="23A25C9A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 w15:restartNumberingAfterBreak="0">
    <w:nsid w:val="48DD08B2"/>
    <w:multiLevelType w:val="hybridMultilevel"/>
    <w:tmpl w:val="88A46DC0"/>
    <w:lvl w:ilvl="0" w:tplc="B7026C9E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679C0A10"/>
    <w:multiLevelType w:val="hybridMultilevel"/>
    <w:tmpl w:val="F3965282"/>
    <w:lvl w:ilvl="0" w:tplc="BB7C26E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0F9E"/>
    <w:rsid w:val="0004302C"/>
    <w:rsid w:val="000502F6"/>
    <w:rsid w:val="000676C8"/>
    <w:rsid w:val="000757C0"/>
    <w:rsid w:val="000B2498"/>
    <w:rsid w:val="000B7F31"/>
    <w:rsid w:val="0010414D"/>
    <w:rsid w:val="001205D9"/>
    <w:rsid w:val="00152863"/>
    <w:rsid w:val="0017199B"/>
    <w:rsid w:val="001845B5"/>
    <w:rsid w:val="0019486E"/>
    <w:rsid w:val="001E6D3A"/>
    <w:rsid w:val="001E7AC1"/>
    <w:rsid w:val="0020614B"/>
    <w:rsid w:val="00221484"/>
    <w:rsid w:val="00233017"/>
    <w:rsid w:val="0025085D"/>
    <w:rsid w:val="002577D0"/>
    <w:rsid w:val="00292022"/>
    <w:rsid w:val="00294439"/>
    <w:rsid w:val="002B2D57"/>
    <w:rsid w:val="002D22A6"/>
    <w:rsid w:val="00306C93"/>
    <w:rsid w:val="0037360C"/>
    <w:rsid w:val="00385D50"/>
    <w:rsid w:val="003875D3"/>
    <w:rsid w:val="003933C8"/>
    <w:rsid w:val="003D2AF8"/>
    <w:rsid w:val="00405B09"/>
    <w:rsid w:val="00416781"/>
    <w:rsid w:val="0041760B"/>
    <w:rsid w:val="00440180"/>
    <w:rsid w:val="00450D57"/>
    <w:rsid w:val="00467F57"/>
    <w:rsid w:val="0047383E"/>
    <w:rsid w:val="00562865"/>
    <w:rsid w:val="00582516"/>
    <w:rsid w:val="005C0460"/>
    <w:rsid w:val="005F240E"/>
    <w:rsid w:val="00627805"/>
    <w:rsid w:val="00671E9D"/>
    <w:rsid w:val="006A44DD"/>
    <w:rsid w:val="006C17DF"/>
    <w:rsid w:val="00707A8F"/>
    <w:rsid w:val="00745CCF"/>
    <w:rsid w:val="00757F86"/>
    <w:rsid w:val="007B7944"/>
    <w:rsid w:val="007C5E6A"/>
    <w:rsid w:val="007C6732"/>
    <w:rsid w:val="007E3009"/>
    <w:rsid w:val="007F4817"/>
    <w:rsid w:val="00804EEA"/>
    <w:rsid w:val="00810834"/>
    <w:rsid w:val="00811CAC"/>
    <w:rsid w:val="00817860"/>
    <w:rsid w:val="00826667"/>
    <w:rsid w:val="0084262C"/>
    <w:rsid w:val="00843D57"/>
    <w:rsid w:val="008518E5"/>
    <w:rsid w:val="00852A3F"/>
    <w:rsid w:val="0089512C"/>
    <w:rsid w:val="008A0D97"/>
    <w:rsid w:val="008D41D4"/>
    <w:rsid w:val="008D592F"/>
    <w:rsid w:val="009073CD"/>
    <w:rsid w:val="009334B0"/>
    <w:rsid w:val="00937AA3"/>
    <w:rsid w:val="009540C8"/>
    <w:rsid w:val="009966BA"/>
    <w:rsid w:val="00996D4B"/>
    <w:rsid w:val="009C111E"/>
    <w:rsid w:val="00A21F4B"/>
    <w:rsid w:val="00A27900"/>
    <w:rsid w:val="00A441BD"/>
    <w:rsid w:val="00A50622"/>
    <w:rsid w:val="00A56326"/>
    <w:rsid w:val="00A640BF"/>
    <w:rsid w:val="00A66E85"/>
    <w:rsid w:val="00A74916"/>
    <w:rsid w:val="00AC2126"/>
    <w:rsid w:val="00AD53D1"/>
    <w:rsid w:val="00B302A4"/>
    <w:rsid w:val="00BA6D01"/>
    <w:rsid w:val="00BE434D"/>
    <w:rsid w:val="00BF27F1"/>
    <w:rsid w:val="00C00C0E"/>
    <w:rsid w:val="00C0257C"/>
    <w:rsid w:val="00C04E12"/>
    <w:rsid w:val="00C22E4C"/>
    <w:rsid w:val="00C67C77"/>
    <w:rsid w:val="00CF423E"/>
    <w:rsid w:val="00D131F7"/>
    <w:rsid w:val="00D1424D"/>
    <w:rsid w:val="00D3136D"/>
    <w:rsid w:val="00D37675"/>
    <w:rsid w:val="00D80609"/>
    <w:rsid w:val="00DB719D"/>
    <w:rsid w:val="00DC7E70"/>
    <w:rsid w:val="00DD7D75"/>
    <w:rsid w:val="00E11A70"/>
    <w:rsid w:val="00E2779D"/>
    <w:rsid w:val="00E41042"/>
    <w:rsid w:val="00E624E4"/>
    <w:rsid w:val="00E66F4C"/>
    <w:rsid w:val="00E82F19"/>
    <w:rsid w:val="00EB1C62"/>
    <w:rsid w:val="00EB5326"/>
    <w:rsid w:val="00EC13E8"/>
    <w:rsid w:val="00ED7AFF"/>
    <w:rsid w:val="00EF3FAC"/>
    <w:rsid w:val="00F23002"/>
    <w:rsid w:val="00F41BEC"/>
    <w:rsid w:val="00F434B8"/>
    <w:rsid w:val="00F44FE6"/>
    <w:rsid w:val="00F553A1"/>
    <w:rsid w:val="00F704EE"/>
    <w:rsid w:val="00F84795"/>
    <w:rsid w:val="00FA0F9E"/>
    <w:rsid w:val="00FD6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6812AE"/>
  <w15:docId w15:val="{46AA098A-434E-444D-B0E9-1BE1CE67EF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A0F9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0F9E"/>
  </w:style>
  <w:style w:type="paragraph" w:styleId="Footer">
    <w:name w:val="footer"/>
    <w:basedOn w:val="Normal"/>
    <w:link w:val="FooterChar"/>
    <w:uiPriority w:val="99"/>
    <w:unhideWhenUsed/>
    <w:rsid w:val="00FA0F9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0F9E"/>
  </w:style>
  <w:style w:type="paragraph" w:styleId="ListParagraph">
    <w:name w:val="List Paragraph"/>
    <w:basedOn w:val="Normal"/>
    <w:uiPriority w:val="34"/>
    <w:qFormat/>
    <w:rsid w:val="0017199B"/>
    <w:pPr>
      <w:spacing w:after="160"/>
      <w:ind w:left="720"/>
      <w:contextualSpacing/>
    </w:pPr>
    <w:rPr>
      <w:rFonts w:asciiTheme="minorHAnsi" w:hAnsiTheme="minorHAnsi"/>
      <w:sz w:val="22"/>
    </w:rPr>
  </w:style>
  <w:style w:type="paragraph" w:customStyle="1" w:styleId="1chinhtrang">
    <w:name w:val="1 chinh trang"/>
    <w:basedOn w:val="Normal"/>
    <w:rsid w:val="00F23002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table" w:styleId="TableGrid">
    <w:name w:val="Table Grid"/>
    <w:basedOn w:val="TableNormal"/>
    <w:uiPriority w:val="39"/>
    <w:rsid w:val="009073C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D2A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136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36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35</Words>
  <Characters>7041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2-18T04:20:00Z</dcterms:created>
  <dcterms:modified xsi:type="dcterms:W3CDTF">2023-02-18T04:20:00Z</dcterms:modified>
</cp:coreProperties>
</file>